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765" r:id="rId3"/>
    <p:sldId id="702" r:id="rId4"/>
    <p:sldId id="655" r:id="rId5"/>
    <p:sldId id="701" r:id="rId6"/>
    <p:sldId id="731" r:id="rId7"/>
    <p:sldId id="668" r:id="rId8"/>
    <p:sldId id="711" r:id="rId9"/>
    <p:sldId id="781" r:id="rId10"/>
    <p:sldId id="727" r:id="rId11"/>
    <p:sldId id="786" r:id="rId12"/>
    <p:sldId id="728" r:id="rId13"/>
    <p:sldId id="729" r:id="rId14"/>
    <p:sldId id="730" r:id="rId15"/>
    <p:sldId id="639" r:id="rId16"/>
    <p:sldId id="705" r:id="rId17"/>
    <p:sldId id="680" r:id="rId18"/>
    <p:sldId id="681" r:id="rId19"/>
    <p:sldId id="704" r:id="rId20"/>
    <p:sldId id="679" r:id="rId21"/>
    <p:sldId id="780" r:id="rId22"/>
    <p:sldId id="732" r:id="rId23"/>
    <p:sldId id="690" r:id="rId24"/>
    <p:sldId id="750" r:id="rId25"/>
    <p:sldId id="692" r:id="rId26"/>
    <p:sldId id="600" r:id="rId27"/>
    <p:sldId id="719" r:id="rId28"/>
    <p:sldId id="573" r:id="rId29"/>
    <p:sldId id="785" r:id="rId30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99CC"/>
    <a:srgbClr val="3333CC"/>
    <a:srgbClr val="FFFF00"/>
    <a:srgbClr val="669900"/>
    <a:srgbClr val="0099FF"/>
    <a:srgbClr val="FFCC00"/>
    <a:srgbClr val="000000"/>
    <a:srgbClr val="FF0000"/>
    <a:srgbClr val="A6A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9307" autoAdjust="0"/>
  </p:normalViewPr>
  <p:slideViewPr>
    <p:cSldViewPr snapToGrid="0">
      <p:cViewPr varScale="1">
        <p:scale>
          <a:sx n="52" d="100"/>
          <a:sy n="52" d="100"/>
        </p:scale>
        <p:origin x="1557" y="2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2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7.wmf"/><Relationship Id="rId7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8.wmf"/><Relationship Id="rId7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56.wmf"/><Relationship Id="rId6" Type="http://schemas.openxmlformats.org/officeDocument/2006/relationships/image" Target="../media/image62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7.wmf"/><Relationship Id="rId1" Type="http://schemas.openxmlformats.org/officeDocument/2006/relationships/image" Target="../media/image40.wmf"/><Relationship Id="rId5" Type="http://schemas.openxmlformats.org/officeDocument/2006/relationships/image" Target="../media/image16.e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7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C91559F1-9CA5-42E3-9335-CB6ED3C11E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50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2087D909-819D-4869-B73C-D9EAB471A68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68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63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8692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9135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001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7121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49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10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6A760-0B08-4880-8674-658B72025AE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" name="Picture 5" descr="D:\User Documents\Ron\Desktop\Techlogo10.png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96000"/>
            <a:ext cx="2129984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382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A70F-5972-4165-AB70-BACD864371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67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9C46E-30C9-4330-82E9-1C1C8708F33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297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F3CE-8957-4973-A360-F3F820840C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56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D2EC8-F5DC-49C0-A0C0-4AAAC0B0670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151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909F-A73F-43B4-A775-22BC04F68FE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664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E9179-C621-43DB-9A59-135F4FA41A8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 descr="D:\User Documents\Ron\Desktop\Techlogo10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119"/>
          <a:stretch/>
        </p:blipFill>
        <p:spPr bwMode="auto">
          <a:xfrm>
            <a:off x="9525" y="6096000"/>
            <a:ext cx="742950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 txBox="1">
            <a:spLocks noChangeArrowheads="1"/>
          </p:cNvSpPr>
          <p:nvPr userDrawn="1"/>
        </p:nvSpPr>
        <p:spPr>
          <a:xfrm>
            <a:off x="701234" y="6156325"/>
            <a:ext cx="3568170" cy="68262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sz="1200" dirty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The Analysis (Co-)Sparse Model</a:t>
            </a:r>
            <a:r>
              <a:rPr lang="en-US" sz="12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1200" dirty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Definition, </a:t>
            </a:r>
            <a:r>
              <a:rPr lang="en-US" sz="12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       Pursuit</a:t>
            </a:r>
            <a:r>
              <a:rPr lang="en-US" sz="1200" dirty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, Dictionary-Learning and </a:t>
            </a:r>
            <a:r>
              <a:rPr lang="en-US" sz="12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Beyond                     By: Michael Elad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96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49156-19C9-486E-AEA1-E3D3B973CD5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7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29248-EE0E-4728-9101-9979417736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61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BDC1-6627-411C-BEFD-BE46D930CB8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5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EBC5B-ABCF-445C-8992-420943409D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9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E865F-EF2F-456B-BD12-1F9590C5CBD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3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0C0BA-95D3-4F46-981D-A0F71BC0EDC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97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08580-5F92-41C9-845C-B55A744F18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48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2408E15E-D0A4-46C5-9512-F2D8EC3686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8679" name="Picture 16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5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69.png"/><Relationship Id="rId9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1.e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57150" y="79375"/>
            <a:ext cx="9144000" cy="207645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The Analysis (Co-)Sparse Model                       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Origin, Definition, and Pursuit</a:t>
            </a:r>
            <a:endParaRPr lang="en-US" sz="2400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007321"/>
            <a:ext cx="5410200" cy="1670050"/>
          </a:xfrm>
        </p:spPr>
        <p:txBody>
          <a:bodyPr/>
          <a:lstStyle/>
          <a:p>
            <a:pPr algn="l" eaLnBrk="1" hangingPunct="1"/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Michael Elad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Computer Science Department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Technion – Israel Institute of technology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Haifa 32000, Israel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8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-4083" y="18954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029200" y="2251300"/>
            <a:ext cx="3951536" cy="3415689"/>
            <a:chOff x="5029200" y="2251300"/>
            <a:chExt cx="3951536" cy="3415689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029200" y="2251300"/>
              <a:ext cx="3951536" cy="338554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Joint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work with </a:t>
              </a:r>
            </a:p>
            <a:p>
              <a:pPr eaLnBrk="1" hangingPunct="1"/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endPara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Ron Rubinstein        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omer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Peleg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       Remi Gribonval</a:t>
              </a: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9" name="Picture 16" descr="http://t1.gstatic.com/images?q=tbn:ANd9GcQRlun0CuN_e9GC2IBhIdubO4tHWza6SWDR1DGku1kCtZMzddmezQ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7225" y="2710879"/>
              <a:ext cx="1162050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124450" y="4651326"/>
              <a:ext cx="37782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nd</a:t>
              </a:r>
            </a:p>
            <a:p>
              <a:pPr eaLnBrk="1" hangingPunct="1"/>
              <a:endParaRPr lang="en-US" sz="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angnam 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Nam, Mark </a:t>
              </a: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Plumbley, Mike 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Davies,  Raja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, Boaz Ophir, Nancy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ertin</a:t>
              </a:r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1" name="Picture 2" descr="http://webee.technion.ac.il/Sites/People/YoninaEldar/Info/img/grad-stud-list-pic-tomer-faktor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7556" y="2710879"/>
              <a:ext cx="1157287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3124" y="2710879"/>
              <a:ext cx="1161288" cy="1545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0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1480456" y="2403931"/>
            <a:ext cx="1317171" cy="1079499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se 1: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s square and invertible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Content Placeholder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67919371"/>
              </p:ext>
            </p:extLst>
          </p:nvPr>
        </p:nvGraphicFramePr>
        <p:xfrm>
          <a:off x="642938" y="1651000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7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51000"/>
                        <a:ext cx="3505200" cy="690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21621877"/>
              </p:ext>
            </p:extLst>
          </p:nvPr>
        </p:nvGraphicFramePr>
        <p:xfrm>
          <a:off x="4926013" y="1652588"/>
          <a:ext cx="337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8" name="Equation" r:id="rId6" imgW="1638000" imgH="330120" progId="Equation.DSMT4">
                  <p:embed/>
                </p:oleObj>
              </mc:Choice>
              <mc:Fallback>
                <p:oleObj name="Equation" r:id="rId6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52588"/>
                        <a:ext cx="3379787" cy="681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60425" y="1196023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en-US" sz="1600" b="0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256213" y="1191261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06785"/>
              </p:ext>
            </p:extLst>
          </p:nvPr>
        </p:nvGraphicFramePr>
        <p:xfrm>
          <a:off x="1081087" y="3482187"/>
          <a:ext cx="2438400" cy="109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9"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3482187"/>
                        <a:ext cx="2438400" cy="109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7111"/>
              </p:ext>
            </p:extLst>
          </p:nvPr>
        </p:nvGraphicFramePr>
        <p:xfrm>
          <a:off x="4819664" y="5092703"/>
          <a:ext cx="3316274" cy="70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0" name="Equation" r:id="rId10" imgW="1739880" imgH="342720" progId="Equation.DSMT4">
                  <p:embed/>
                </p:oleObj>
              </mc:Choice>
              <mc:Fallback>
                <p:oleObj name="Equation" r:id="rId10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64" y="5092703"/>
                        <a:ext cx="3316274" cy="70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1567180" y="4620987"/>
            <a:ext cx="2618014" cy="1267460"/>
          </a:xfrm>
          <a:custGeom>
            <a:avLst/>
            <a:gdLst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180012 w 2510971"/>
              <a:gd name="connsiteY2" fmla="*/ 107260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2431 h 1289231"/>
              <a:gd name="connsiteX1" fmla="*/ 272143 w 2510971"/>
              <a:gd name="connsiteY1" fmla="*/ 1038860 h 1289231"/>
              <a:gd name="connsiteX2" fmla="*/ 1180012 w 2510971"/>
              <a:gd name="connsiteY2" fmla="*/ 1070066 h 1289231"/>
              <a:gd name="connsiteX3" fmla="*/ 1850572 w 2510971"/>
              <a:gd name="connsiteY3" fmla="*/ 897346 h 1289231"/>
              <a:gd name="connsiteX4" fmla="*/ 1774372 w 2510971"/>
              <a:gd name="connsiteY4" fmla="*/ 1267460 h 1289231"/>
              <a:gd name="connsiteX5" fmla="*/ 2503714 w 2510971"/>
              <a:gd name="connsiteY5" fmla="*/ 766717 h 1289231"/>
              <a:gd name="connsiteX6" fmla="*/ 1730829 w 2510971"/>
              <a:gd name="connsiteY6" fmla="*/ 113574 h 1289231"/>
              <a:gd name="connsiteX7" fmla="*/ 1933303 w 2510971"/>
              <a:gd name="connsiteY7" fmla="*/ 525780 h 1289231"/>
              <a:gd name="connsiteX8" fmla="*/ 1240972 w 2510971"/>
              <a:gd name="connsiteY8" fmla="*/ 646974 h 1289231"/>
              <a:gd name="connsiteX9" fmla="*/ 918029 w 2510971"/>
              <a:gd name="connsiteY9" fmla="*/ 577306 h 1289231"/>
              <a:gd name="connsiteX10" fmla="*/ 903514 w 2510971"/>
              <a:gd name="connsiteY10" fmla="*/ 37374 h 1289231"/>
              <a:gd name="connsiteX11" fmla="*/ 381000 w 2510971"/>
              <a:gd name="connsiteY11" fmla="*/ 353060 h 1289231"/>
              <a:gd name="connsiteX12" fmla="*/ 0 w 2510971"/>
              <a:gd name="connsiteY12" fmla="*/ 26488 h 1289231"/>
              <a:gd name="connsiteX13" fmla="*/ 152400 w 2510971"/>
              <a:gd name="connsiteY13" fmla="*/ 222431 h 1289231"/>
              <a:gd name="connsiteX0" fmla="*/ 30843 w 2541814"/>
              <a:gd name="connsiteY0" fmla="*/ 39551 h 1289231"/>
              <a:gd name="connsiteX1" fmla="*/ 302986 w 2541814"/>
              <a:gd name="connsiteY1" fmla="*/ 1038860 h 1289231"/>
              <a:gd name="connsiteX2" fmla="*/ 1210855 w 2541814"/>
              <a:gd name="connsiteY2" fmla="*/ 1070066 h 1289231"/>
              <a:gd name="connsiteX3" fmla="*/ 1881415 w 2541814"/>
              <a:gd name="connsiteY3" fmla="*/ 897346 h 1289231"/>
              <a:gd name="connsiteX4" fmla="*/ 1805215 w 2541814"/>
              <a:gd name="connsiteY4" fmla="*/ 1267460 h 1289231"/>
              <a:gd name="connsiteX5" fmla="*/ 2534557 w 2541814"/>
              <a:gd name="connsiteY5" fmla="*/ 766717 h 1289231"/>
              <a:gd name="connsiteX6" fmla="*/ 1761672 w 2541814"/>
              <a:gd name="connsiteY6" fmla="*/ 113574 h 1289231"/>
              <a:gd name="connsiteX7" fmla="*/ 1964146 w 2541814"/>
              <a:gd name="connsiteY7" fmla="*/ 525780 h 1289231"/>
              <a:gd name="connsiteX8" fmla="*/ 1271815 w 2541814"/>
              <a:gd name="connsiteY8" fmla="*/ 646974 h 1289231"/>
              <a:gd name="connsiteX9" fmla="*/ 948872 w 2541814"/>
              <a:gd name="connsiteY9" fmla="*/ 577306 h 1289231"/>
              <a:gd name="connsiteX10" fmla="*/ 934357 w 2541814"/>
              <a:gd name="connsiteY10" fmla="*/ 37374 h 1289231"/>
              <a:gd name="connsiteX11" fmla="*/ 411843 w 2541814"/>
              <a:gd name="connsiteY11" fmla="*/ 353060 h 1289231"/>
              <a:gd name="connsiteX12" fmla="*/ 30843 w 2541814"/>
              <a:gd name="connsiteY12" fmla="*/ 26488 h 1289231"/>
              <a:gd name="connsiteX13" fmla="*/ 30843 w 2541814"/>
              <a:gd name="connsiteY13" fmla="*/ 3955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87055 w 2618014"/>
              <a:gd name="connsiteY2" fmla="*/ 107006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40346 w 2618014"/>
              <a:gd name="connsiteY7" fmla="*/ 52578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30186 w 2618014"/>
              <a:gd name="connsiteY7" fmla="*/ 59182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18014" h="1267460">
                <a:moveTo>
                  <a:pt x="30843" y="34471"/>
                </a:moveTo>
                <a:cubicBezTo>
                  <a:pt x="0" y="361042"/>
                  <a:pt x="178284" y="867108"/>
                  <a:pt x="379186" y="1038860"/>
                </a:cubicBezTo>
                <a:cubicBezTo>
                  <a:pt x="580088" y="1210612"/>
                  <a:pt x="973184" y="1088572"/>
                  <a:pt x="1236255" y="1064986"/>
                </a:cubicBezTo>
                <a:cubicBezTo>
                  <a:pt x="1504406" y="1026160"/>
                  <a:pt x="1850088" y="863600"/>
                  <a:pt x="1957615" y="897346"/>
                </a:cubicBezTo>
                <a:cubicBezTo>
                  <a:pt x="2065142" y="931092"/>
                  <a:pt x="1803038" y="1111431"/>
                  <a:pt x="1881415" y="1267460"/>
                </a:cubicBezTo>
                <a:cubicBezTo>
                  <a:pt x="1990272" y="1245689"/>
                  <a:pt x="2618014" y="959031"/>
                  <a:pt x="2610757" y="766717"/>
                </a:cubicBezTo>
                <a:cubicBezTo>
                  <a:pt x="2603500" y="574403"/>
                  <a:pt x="1932940" y="153730"/>
                  <a:pt x="1837872" y="113574"/>
                </a:cubicBezTo>
                <a:cubicBezTo>
                  <a:pt x="1758044" y="266458"/>
                  <a:pt x="2112675" y="499533"/>
                  <a:pt x="2030186" y="591820"/>
                </a:cubicBezTo>
                <a:cubicBezTo>
                  <a:pt x="1947697" y="684107"/>
                  <a:pt x="1510454" y="669713"/>
                  <a:pt x="1342935" y="667294"/>
                </a:cubicBezTo>
                <a:cubicBezTo>
                  <a:pt x="1175416" y="664875"/>
                  <a:pt x="1080468" y="682293"/>
                  <a:pt x="1025072" y="577306"/>
                </a:cubicBezTo>
                <a:cubicBezTo>
                  <a:pt x="969676" y="472319"/>
                  <a:pt x="1100062" y="74748"/>
                  <a:pt x="1010557" y="37374"/>
                </a:cubicBezTo>
                <a:cubicBezTo>
                  <a:pt x="921052" y="0"/>
                  <a:pt x="638629" y="354874"/>
                  <a:pt x="488043" y="353060"/>
                </a:cubicBezTo>
                <a:cubicBezTo>
                  <a:pt x="337457" y="351246"/>
                  <a:pt x="222250" y="188867"/>
                  <a:pt x="107043" y="26488"/>
                </a:cubicBezTo>
                <a:lnTo>
                  <a:pt x="30843" y="34471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V="1">
            <a:off x="5606142" y="4060373"/>
            <a:ext cx="1317171" cy="103233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 flipV="1">
            <a:off x="5704113" y="2503716"/>
            <a:ext cx="1317171" cy="103233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8376"/>
              </p:ext>
            </p:extLst>
          </p:nvPr>
        </p:nvGraphicFramePr>
        <p:xfrm>
          <a:off x="5364160" y="3536046"/>
          <a:ext cx="1997075" cy="59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1" name="Equation" r:id="rId12" imgW="952200" imgH="241200" progId="Equation.DSMT4">
                  <p:embed/>
                </p:oleObj>
              </mc:Choice>
              <mc:Fallback>
                <p:oleObj name="Equation" r:id="rId12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0" y="3536046"/>
                        <a:ext cx="1997075" cy="596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14600" y="3045282"/>
            <a:ext cx="4506684" cy="1446550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r>
              <a:rPr lang="en-US" sz="4400" dirty="0" smtClean="0">
                <a:latin typeface="Calibri" pitchFamily="34" charset="0"/>
                <a:ea typeface="Tahoma" pitchFamily="34" charset="0"/>
                <a:cs typeface="Calibri" pitchFamily="34" charset="0"/>
              </a:rPr>
              <a:t>The Two are             Exactly  Equivalent</a:t>
            </a:r>
            <a:endParaRPr lang="he-IL" sz="4400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2" grpId="0" animBg="1"/>
      <p:bldP spid="13" grpId="0" animBg="1"/>
      <p:bldP spid="14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1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 example for a square and invertible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676"/>
          <a:stretch/>
        </p:blipFill>
        <p:spPr bwMode="auto">
          <a:xfrm>
            <a:off x="649932" y="1239773"/>
            <a:ext cx="3650464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49932" y="4088220"/>
            <a:ext cx="3650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convolves the input signal by    [+1,-1], and the last row is simply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e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</a:t>
            </a:r>
            <a:endParaRPr lang="en-US" sz="1800" baseline="-250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4"/>
          <a:stretch/>
        </p:blipFill>
        <p:spPr bwMode="auto">
          <a:xfrm>
            <a:off x="4572000" y="1239773"/>
            <a:ext cx="3522207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4396373" y="4095772"/>
            <a:ext cx="37879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is known as the heavy-side basis, containing the possible step functions</a:t>
            </a:r>
            <a:endParaRPr lang="en-US" sz="180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856361" y="4774357"/>
            <a:ext cx="7327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A sparse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implies that the signal contains only few “jumps” and it is mostly constant. In synthesis terms, such a signal can be composed of few step functions.</a:t>
            </a:r>
            <a:endParaRPr 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37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2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se 2: Redundant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 and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Content Placeholder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85274563"/>
              </p:ext>
            </p:extLst>
          </p:nvPr>
        </p:nvGraphicFramePr>
        <p:xfrm>
          <a:off x="4903788" y="1647825"/>
          <a:ext cx="342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2" name="Equation" r:id="rId4" imgW="1638000" imgH="330120" progId="Equation.DSMT4">
                  <p:embed/>
                </p:oleObj>
              </mc:Choice>
              <mc:Fallback>
                <p:oleObj name="Equation" r:id="rId4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647825"/>
                        <a:ext cx="3425825" cy="6905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42938" y="1196023"/>
            <a:ext cx="3505200" cy="2416224"/>
            <a:chOff x="642938" y="1196023"/>
            <a:chExt cx="3505200" cy="2416224"/>
          </a:xfrm>
        </p:grpSpPr>
        <p:sp>
          <p:nvSpPr>
            <p:cNvPr id="7" name="Freeform 6"/>
            <p:cNvSpPr/>
            <p:nvPr/>
          </p:nvSpPr>
          <p:spPr bwMode="auto">
            <a:xfrm flipV="1">
              <a:off x="1883228" y="2525487"/>
              <a:ext cx="1317171" cy="1086760"/>
            </a:xfrm>
            <a:custGeom>
              <a:avLst/>
              <a:gdLst>
                <a:gd name="connsiteX0" fmla="*/ 72571 w 1663700"/>
                <a:gd name="connsiteY0" fmla="*/ 68943 h 1663700"/>
                <a:gd name="connsiteX1" fmla="*/ 769257 w 1663700"/>
                <a:gd name="connsiteY1" fmla="*/ 406400 h 1663700"/>
                <a:gd name="connsiteX2" fmla="*/ 1596571 w 1663700"/>
                <a:gd name="connsiteY2" fmla="*/ 134257 h 1663700"/>
                <a:gd name="connsiteX3" fmla="*/ 1172028 w 1663700"/>
                <a:gd name="connsiteY3" fmla="*/ 1211943 h 1663700"/>
                <a:gd name="connsiteX4" fmla="*/ 1520371 w 1663700"/>
                <a:gd name="connsiteY4" fmla="*/ 1190171 h 1663700"/>
                <a:gd name="connsiteX5" fmla="*/ 878114 w 1663700"/>
                <a:gd name="connsiteY5" fmla="*/ 1647371 h 1663700"/>
                <a:gd name="connsiteX6" fmla="*/ 214085 w 1663700"/>
                <a:gd name="connsiteY6" fmla="*/ 1288143 h 1663700"/>
                <a:gd name="connsiteX7" fmla="*/ 638628 w 1663700"/>
                <a:gd name="connsiteY7" fmla="*/ 1309914 h 1663700"/>
                <a:gd name="connsiteX8" fmla="*/ 83457 w 1663700"/>
                <a:gd name="connsiteY8" fmla="*/ 493486 h 1663700"/>
                <a:gd name="connsiteX9" fmla="*/ 137885 w 1663700"/>
                <a:gd name="connsiteY9" fmla="*/ 134257 h 1663700"/>
                <a:gd name="connsiteX0" fmla="*/ 72571 w 1663700"/>
                <a:gd name="connsiteY0" fmla="*/ 68943 h 1663700"/>
                <a:gd name="connsiteX1" fmla="*/ 769257 w 1663700"/>
                <a:gd name="connsiteY1" fmla="*/ 406400 h 1663700"/>
                <a:gd name="connsiteX2" fmla="*/ 1596571 w 1663700"/>
                <a:gd name="connsiteY2" fmla="*/ 134257 h 1663700"/>
                <a:gd name="connsiteX3" fmla="*/ 1172028 w 1663700"/>
                <a:gd name="connsiteY3" fmla="*/ 1211943 h 1663700"/>
                <a:gd name="connsiteX4" fmla="*/ 1520371 w 1663700"/>
                <a:gd name="connsiteY4" fmla="*/ 1190171 h 1663700"/>
                <a:gd name="connsiteX5" fmla="*/ 878114 w 1663700"/>
                <a:gd name="connsiteY5" fmla="*/ 1647371 h 1663700"/>
                <a:gd name="connsiteX6" fmla="*/ 214085 w 1663700"/>
                <a:gd name="connsiteY6" fmla="*/ 1288143 h 1663700"/>
                <a:gd name="connsiteX7" fmla="*/ 638628 w 1663700"/>
                <a:gd name="connsiteY7" fmla="*/ 1309914 h 1663700"/>
                <a:gd name="connsiteX8" fmla="*/ 83457 w 1663700"/>
                <a:gd name="connsiteY8" fmla="*/ 493486 h 1663700"/>
                <a:gd name="connsiteX9" fmla="*/ 137885 w 1663700"/>
                <a:gd name="connsiteY9" fmla="*/ 134257 h 1663700"/>
                <a:gd name="connsiteX10" fmla="*/ 72571 w 1663700"/>
                <a:gd name="connsiteY10" fmla="*/ 68943 h 1663700"/>
                <a:gd name="connsiteX0" fmla="*/ 114300 w 1705429"/>
                <a:gd name="connsiteY0" fmla="*/ 68943 h 1663700"/>
                <a:gd name="connsiteX1" fmla="*/ 810986 w 1705429"/>
                <a:gd name="connsiteY1" fmla="*/ 406400 h 1663700"/>
                <a:gd name="connsiteX2" fmla="*/ 1638300 w 1705429"/>
                <a:gd name="connsiteY2" fmla="*/ 134257 h 1663700"/>
                <a:gd name="connsiteX3" fmla="*/ 1213757 w 1705429"/>
                <a:gd name="connsiteY3" fmla="*/ 1211943 h 1663700"/>
                <a:gd name="connsiteX4" fmla="*/ 1562100 w 1705429"/>
                <a:gd name="connsiteY4" fmla="*/ 1190171 h 1663700"/>
                <a:gd name="connsiteX5" fmla="*/ 919843 w 1705429"/>
                <a:gd name="connsiteY5" fmla="*/ 1647371 h 1663700"/>
                <a:gd name="connsiteX6" fmla="*/ 255814 w 1705429"/>
                <a:gd name="connsiteY6" fmla="*/ 1288143 h 1663700"/>
                <a:gd name="connsiteX7" fmla="*/ 680357 w 1705429"/>
                <a:gd name="connsiteY7" fmla="*/ 1309914 h 1663700"/>
                <a:gd name="connsiteX8" fmla="*/ 125186 w 1705429"/>
                <a:gd name="connsiteY8" fmla="*/ 493486 h 1663700"/>
                <a:gd name="connsiteX9" fmla="*/ 114300 w 1705429"/>
                <a:gd name="connsiteY9" fmla="*/ 68943 h 1663700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66818"/>
                <a:gd name="connsiteX1" fmla="*/ 767011 w 1661454"/>
                <a:gd name="connsiteY1" fmla="*/ 415471 h 1666818"/>
                <a:gd name="connsiteX2" fmla="*/ 1594325 w 1661454"/>
                <a:gd name="connsiteY2" fmla="*/ 143328 h 1666818"/>
                <a:gd name="connsiteX3" fmla="*/ 1169782 w 1661454"/>
                <a:gd name="connsiteY3" fmla="*/ 1221014 h 1666818"/>
                <a:gd name="connsiteX4" fmla="*/ 1518125 w 1661454"/>
                <a:gd name="connsiteY4" fmla="*/ 1199242 h 1666818"/>
                <a:gd name="connsiteX5" fmla="*/ 875868 w 1661454"/>
                <a:gd name="connsiteY5" fmla="*/ 1656442 h 1666818"/>
                <a:gd name="connsiteX6" fmla="*/ 287055 w 1661454"/>
                <a:gd name="connsiteY6" fmla="*/ 1261505 h 1666818"/>
                <a:gd name="connsiteX7" fmla="*/ 636382 w 1661454"/>
                <a:gd name="connsiteY7" fmla="*/ 1318985 h 1666818"/>
                <a:gd name="connsiteX8" fmla="*/ 345058 w 1661454"/>
                <a:gd name="connsiteY8" fmla="*/ 883557 h 1666818"/>
                <a:gd name="connsiteX9" fmla="*/ 70325 w 1661454"/>
                <a:gd name="connsiteY9" fmla="*/ 78014 h 1666818"/>
                <a:gd name="connsiteX0" fmla="*/ 70325 w 1661454"/>
                <a:gd name="connsiteY0" fmla="*/ 78014 h 1666819"/>
                <a:gd name="connsiteX1" fmla="*/ 767011 w 1661454"/>
                <a:gd name="connsiteY1" fmla="*/ 415471 h 1666819"/>
                <a:gd name="connsiteX2" fmla="*/ 1594325 w 1661454"/>
                <a:gd name="connsiteY2" fmla="*/ 143328 h 1666819"/>
                <a:gd name="connsiteX3" fmla="*/ 1169782 w 1661454"/>
                <a:gd name="connsiteY3" fmla="*/ 1221014 h 1666819"/>
                <a:gd name="connsiteX4" fmla="*/ 1518125 w 1661454"/>
                <a:gd name="connsiteY4" fmla="*/ 1199242 h 1666819"/>
                <a:gd name="connsiteX5" fmla="*/ 875868 w 1661454"/>
                <a:gd name="connsiteY5" fmla="*/ 1656442 h 1666819"/>
                <a:gd name="connsiteX6" fmla="*/ 287055 w 1661454"/>
                <a:gd name="connsiteY6" fmla="*/ 1261505 h 1666819"/>
                <a:gd name="connsiteX7" fmla="*/ 636382 w 1661454"/>
                <a:gd name="connsiteY7" fmla="*/ 1318985 h 1666819"/>
                <a:gd name="connsiteX8" fmla="*/ 345058 w 1661454"/>
                <a:gd name="connsiteY8" fmla="*/ 883557 h 1666819"/>
                <a:gd name="connsiteX9" fmla="*/ 70325 w 1661454"/>
                <a:gd name="connsiteY9" fmla="*/ 78014 h 1666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661454" h="1666819">
                  <a:moveTo>
                    <a:pt x="70325" y="78014"/>
                  </a:moveTo>
                  <a:cubicBezTo>
                    <a:pt x="140650" y="0"/>
                    <a:pt x="513011" y="404585"/>
                    <a:pt x="767011" y="415471"/>
                  </a:cubicBezTo>
                  <a:cubicBezTo>
                    <a:pt x="1021011" y="426357"/>
                    <a:pt x="1527197" y="9071"/>
                    <a:pt x="1594325" y="143328"/>
                  </a:cubicBezTo>
                  <a:cubicBezTo>
                    <a:pt x="1661454" y="277585"/>
                    <a:pt x="1182482" y="1045028"/>
                    <a:pt x="1169782" y="1221014"/>
                  </a:cubicBezTo>
                  <a:cubicBezTo>
                    <a:pt x="1157082" y="1397000"/>
                    <a:pt x="1495657" y="1096914"/>
                    <a:pt x="1518125" y="1199242"/>
                  </a:cubicBezTo>
                  <a:cubicBezTo>
                    <a:pt x="1510507" y="1301571"/>
                    <a:pt x="1081046" y="1646065"/>
                    <a:pt x="875868" y="1656442"/>
                  </a:cubicBezTo>
                  <a:cubicBezTo>
                    <a:pt x="670690" y="1666819"/>
                    <a:pt x="326969" y="1317748"/>
                    <a:pt x="287055" y="1261505"/>
                  </a:cubicBezTo>
                  <a:cubicBezTo>
                    <a:pt x="318596" y="1181456"/>
                    <a:pt x="626715" y="1381976"/>
                    <a:pt x="636382" y="1318985"/>
                  </a:cubicBezTo>
                  <a:cubicBezTo>
                    <a:pt x="646049" y="1255994"/>
                    <a:pt x="439401" y="1090386"/>
                    <a:pt x="345058" y="883557"/>
                  </a:cubicBezTo>
                  <a:cubicBezTo>
                    <a:pt x="250715" y="676728"/>
                    <a:pt x="0" y="156028"/>
                    <a:pt x="70325" y="78014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graphicFrame>
          <p:nvGraphicFramePr>
            <p:cNvPr id="8" name="Content Placeholder 7"/>
            <p:cNvGraphicFramePr>
              <a:graphicFrameLocks noGrp="1" noChangeAspect="1"/>
            </p:cNvGraphicFramePr>
            <p:nvPr>
              <p:ph sz="half" idx="4294967295"/>
              <p:extLst>
                <p:ext uri="{D42A27DB-BD31-4B8C-83A1-F6EECF244321}">
                  <p14:modId xmlns:p14="http://schemas.microsoft.com/office/powerpoint/2010/main" val="1021105691"/>
                </p:ext>
              </p:extLst>
            </p:nvPr>
          </p:nvGraphicFramePr>
          <p:xfrm>
            <a:off x="642938" y="1651000"/>
            <a:ext cx="3505200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83" name="Equation" r:id="rId6" imgW="1676160" imgH="330120" progId="Equation.DSMT4">
                    <p:embed/>
                  </p:oleObj>
                </mc:Choice>
                <mc:Fallback>
                  <p:oleObj name="Equation" r:id="rId6" imgW="1676160" imgH="330120" progId="Equation.DSMT4">
                    <p:embed/>
                    <p:pic>
                      <p:nvPicPr>
                        <p:cNvPr id="0" name="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" y="1651000"/>
                          <a:ext cx="3505200" cy="690563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860425" y="1196023"/>
              <a:ext cx="28797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>
                  <a:solidFill>
                    <a:srgbClr val="0066FF"/>
                  </a:solidFill>
                  <a:latin typeface="Calibri" pitchFamily="34" charset="0"/>
                  <a:cs typeface="Calibri" pitchFamily="34" charset="0"/>
                </a:rPr>
                <a:t>Synthesis</a:t>
              </a:r>
              <a:endParaRPr lang="en-US" sz="16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256213" y="1191261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2444"/>
              </p:ext>
            </p:extLst>
          </p:nvPr>
        </p:nvGraphicFramePr>
        <p:xfrm>
          <a:off x="5522561" y="3429000"/>
          <a:ext cx="2412217" cy="10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4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561" y="3429000"/>
                        <a:ext cx="2412217" cy="1010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78179"/>
              </p:ext>
            </p:extLst>
          </p:nvPr>
        </p:nvGraphicFramePr>
        <p:xfrm>
          <a:off x="860425" y="5050972"/>
          <a:ext cx="3470734" cy="75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5" name="Equation" r:id="rId10" imgW="1739880" imgH="330120" progId="Equation.DSMT4">
                  <p:embed/>
                </p:oleObj>
              </mc:Choice>
              <mc:Fallback>
                <p:oleObj name="Equation" r:id="rId10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050972"/>
                        <a:ext cx="3470734" cy="750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 flipH="1">
            <a:off x="4925422" y="4533901"/>
            <a:ext cx="2346235" cy="1267460"/>
          </a:xfrm>
          <a:custGeom>
            <a:avLst/>
            <a:gdLst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180012 w 2510971"/>
              <a:gd name="connsiteY2" fmla="*/ 107260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2431 h 1289231"/>
              <a:gd name="connsiteX1" fmla="*/ 272143 w 2510971"/>
              <a:gd name="connsiteY1" fmla="*/ 1038860 h 1289231"/>
              <a:gd name="connsiteX2" fmla="*/ 1180012 w 2510971"/>
              <a:gd name="connsiteY2" fmla="*/ 1070066 h 1289231"/>
              <a:gd name="connsiteX3" fmla="*/ 1850572 w 2510971"/>
              <a:gd name="connsiteY3" fmla="*/ 897346 h 1289231"/>
              <a:gd name="connsiteX4" fmla="*/ 1774372 w 2510971"/>
              <a:gd name="connsiteY4" fmla="*/ 1267460 h 1289231"/>
              <a:gd name="connsiteX5" fmla="*/ 2503714 w 2510971"/>
              <a:gd name="connsiteY5" fmla="*/ 766717 h 1289231"/>
              <a:gd name="connsiteX6" fmla="*/ 1730829 w 2510971"/>
              <a:gd name="connsiteY6" fmla="*/ 113574 h 1289231"/>
              <a:gd name="connsiteX7" fmla="*/ 1933303 w 2510971"/>
              <a:gd name="connsiteY7" fmla="*/ 525780 h 1289231"/>
              <a:gd name="connsiteX8" fmla="*/ 1240972 w 2510971"/>
              <a:gd name="connsiteY8" fmla="*/ 646974 h 1289231"/>
              <a:gd name="connsiteX9" fmla="*/ 918029 w 2510971"/>
              <a:gd name="connsiteY9" fmla="*/ 577306 h 1289231"/>
              <a:gd name="connsiteX10" fmla="*/ 903514 w 2510971"/>
              <a:gd name="connsiteY10" fmla="*/ 37374 h 1289231"/>
              <a:gd name="connsiteX11" fmla="*/ 381000 w 2510971"/>
              <a:gd name="connsiteY11" fmla="*/ 353060 h 1289231"/>
              <a:gd name="connsiteX12" fmla="*/ 0 w 2510971"/>
              <a:gd name="connsiteY12" fmla="*/ 26488 h 1289231"/>
              <a:gd name="connsiteX13" fmla="*/ 152400 w 2510971"/>
              <a:gd name="connsiteY13" fmla="*/ 222431 h 1289231"/>
              <a:gd name="connsiteX0" fmla="*/ 30843 w 2541814"/>
              <a:gd name="connsiteY0" fmla="*/ 39551 h 1289231"/>
              <a:gd name="connsiteX1" fmla="*/ 302986 w 2541814"/>
              <a:gd name="connsiteY1" fmla="*/ 1038860 h 1289231"/>
              <a:gd name="connsiteX2" fmla="*/ 1210855 w 2541814"/>
              <a:gd name="connsiteY2" fmla="*/ 1070066 h 1289231"/>
              <a:gd name="connsiteX3" fmla="*/ 1881415 w 2541814"/>
              <a:gd name="connsiteY3" fmla="*/ 897346 h 1289231"/>
              <a:gd name="connsiteX4" fmla="*/ 1805215 w 2541814"/>
              <a:gd name="connsiteY4" fmla="*/ 1267460 h 1289231"/>
              <a:gd name="connsiteX5" fmla="*/ 2534557 w 2541814"/>
              <a:gd name="connsiteY5" fmla="*/ 766717 h 1289231"/>
              <a:gd name="connsiteX6" fmla="*/ 1761672 w 2541814"/>
              <a:gd name="connsiteY6" fmla="*/ 113574 h 1289231"/>
              <a:gd name="connsiteX7" fmla="*/ 1964146 w 2541814"/>
              <a:gd name="connsiteY7" fmla="*/ 525780 h 1289231"/>
              <a:gd name="connsiteX8" fmla="*/ 1271815 w 2541814"/>
              <a:gd name="connsiteY8" fmla="*/ 646974 h 1289231"/>
              <a:gd name="connsiteX9" fmla="*/ 948872 w 2541814"/>
              <a:gd name="connsiteY9" fmla="*/ 577306 h 1289231"/>
              <a:gd name="connsiteX10" fmla="*/ 934357 w 2541814"/>
              <a:gd name="connsiteY10" fmla="*/ 37374 h 1289231"/>
              <a:gd name="connsiteX11" fmla="*/ 411843 w 2541814"/>
              <a:gd name="connsiteY11" fmla="*/ 353060 h 1289231"/>
              <a:gd name="connsiteX12" fmla="*/ 30843 w 2541814"/>
              <a:gd name="connsiteY12" fmla="*/ 26488 h 1289231"/>
              <a:gd name="connsiteX13" fmla="*/ 30843 w 2541814"/>
              <a:gd name="connsiteY13" fmla="*/ 3955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87055 w 2618014"/>
              <a:gd name="connsiteY2" fmla="*/ 107006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40346 w 2618014"/>
              <a:gd name="connsiteY7" fmla="*/ 52578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30186 w 2618014"/>
              <a:gd name="connsiteY7" fmla="*/ 59182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18014" h="1267460">
                <a:moveTo>
                  <a:pt x="30843" y="34471"/>
                </a:moveTo>
                <a:cubicBezTo>
                  <a:pt x="0" y="361042"/>
                  <a:pt x="178284" y="867108"/>
                  <a:pt x="379186" y="1038860"/>
                </a:cubicBezTo>
                <a:cubicBezTo>
                  <a:pt x="580088" y="1210612"/>
                  <a:pt x="973184" y="1088572"/>
                  <a:pt x="1236255" y="1064986"/>
                </a:cubicBezTo>
                <a:cubicBezTo>
                  <a:pt x="1504406" y="1026160"/>
                  <a:pt x="1850088" y="863600"/>
                  <a:pt x="1957615" y="897346"/>
                </a:cubicBezTo>
                <a:cubicBezTo>
                  <a:pt x="2065142" y="931092"/>
                  <a:pt x="1803038" y="1111431"/>
                  <a:pt x="1881415" y="1267460"/>
                </a:cubicBezTo>
                <a:cubicBezTo>
                  <a:pt x="1990272" y="1245689"/>
                  <a:pt x="2618014" y="959031"/>
                  <a:pt x="2610757" y="766717"/>
                </a:cubicBezTo>
                <a:cubicBezTo>
                  <a:pt x="2603500" y="574403"/>
                  <a:pt x="1932940" y="153730"/>
                  <a:pt x="1837872" y="113574"/>
                </a:cubicBezTo>
                <a:cubicBezTo>
                  <a:pt x="1758044" y="266458"/>
                  <a:pt x="2112675" y="499533"/>
                  <a:pt x="2030186" y="591820"/>
                </a:cubicBezTo>
                <a:cubicBezTo>
                  <a:pt x="1947697" y="684107"/>
                  <a:pt x="1510454" y="669713"/>
                  <a:pt x="1342935" y="667294"/>
                </a:cubicBezTo>
                <a:cubicBezTo>
                  <a:pt x="1175416" y="664875"/>
                  <a:pt x="1080468" y="682293"/>
                  <a:pt x="1025072" y="577306"/>
                </a:cubicBezTo>
                <a:cubicBezTo>
                  <a:pt x="969676" y="472319"/>
                  <a:pt x="1100062" y="74748"/>
                  <a:pt x="1010557" y="37374"/>
                </a:cubicBezTo>
                <a:cubicBezTo>
                  <a:pt x="921052" y="0"/>
                  <a:pt x="638629" y="354874"/>
                  <a:pt x="488043" y="353060"/>
                </a:cubicBezTo>
                <a:cubicBezTo>
                  <a:pt x="337457" y="351246"/>
                  <a:pt x="222250" y="188867"/>
                  <a:pt x="107043" y="26488"/>
                </a:cubicBezTo>
                <a:lnTo>
                  <a:pt x="30843" y="34471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 flipV="1">
            <a:off x="1872345" y="4071258"/>
            <a:ext cx="1317171" cy="1064988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910941" y="2458360"/>
            <a:ext cx="1317171" cy="97064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19483"/>
              </p:ext>
            </p:extLst>
          </p:nvPr>
        </p:nvGraphicFramePr>
        <p:xfrm>
          <a:off x="1105969" y="3589862"/>
          <a:ext cx="2259006" cy="62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6"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969" y="3589862"/>
                        <a:ext cx="2259006" cy="625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8080375" y="239485"/>
            <a:ext cx="927099" cy="518658"/>
            <a:chOff x="8080375" y="381000"/>
            <a:chExt cx="927099" cy="518658"/>
          </a:xfrm>
        </p:grpSpPr>
        <p:sp>
          <p:nvSpPr>
            <p:cNvPr id="18" name="AutoShape 15"/>
            <p:cNvSpPr>
              <a:spLocks noChangeArrowheads="1"/>
            </p:cNvSpPr>
            <p:nvPr/>
          </p:nvSpPr>
          <p:spPr bwMode="auto">
            <a:xfrm>
              <a:off x="8080375" y="381000"/>
              <a:ext cx="927099" cy="51865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8122403" y="384029"/>
              <a:ext cx="837400" cy="514417"/>
              <a:chOff x="895" y="1132"/>
              <a:chExt cx="1501" cy="849"/>
            </a:xfrm>
          </p:grpSpPr>
          <p:sp>
            <p:nvSpPr>
              <p:cNvPr id="21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5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7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5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7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9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1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2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7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0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2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3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4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6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7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8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9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0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1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aphicFrame>
          <p:nvGraphicFramePr>
            <p:cNvPr id="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401838"/>
                </p:ext>
              </p:extLst>
            </p:nvPr>
          </p:nvGraphicFramePr>
          <p:xfrm>
            <a:off x="8353701" y="411915"/>
            <a:ext cx="375965" cy="44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87" name="Equation" r:id="rId14" imgW="139680" imgH="152280" progId="Equation.DSMT4">
                    <p:embed/>
                  </p:oleObj>
                </mc:Choice>
                <mc:Fallback>
                  <p:oleObj name="Equation" r:id="rId14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3701" y="411915"/>
                          <a:ext cx="375965" cy="4421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23586"/>
              </p:ext>
            </p:extLst>
          </p:nvPr>
        </p:nvGraphicFramePr>
        <p:xfrm>
          <a:off x="581025" y="1506538"/>
          <a:ext cx="289030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8" name="Equation" r:id="rId16" imgW="1625400" imgH="787320" progId="Equation.DSMT4">
                  <p:embed/>
                </p:oleObj>
              </mc:Choice>
              <mc:Fallback>
                <p:oleObj name="Equation" r:id="rId16" imgW="1625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506538"/>
                        <a:ext cx="2890308" cy="155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959429" y="3091544"/>
            <a:ext cx="4373638" cy="1446550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r>
              <a:rPr lang="en-US" sz="4400" dirty="0" smtClean="0">
                <a:latin typeface="Calibri" pitchFamily="34" charset="0"/>
                <a:ea typeface="Tahoma" pitchFamily="34" charset="0"/>
                <a:cs typeface="Calibri" pitchFamily="34" charset="0"/>
              </a:rPr>
              <a:t>Exact Equivalence again ?</a:t>
            </a:r>
            <a:endParaRPr lang="he-IL" sz="4400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7326539" y="100525"/>
            <a:ext cx="628650" cy="837400"/>
            <a:chOff x="9356725" y="1117888"/>
            <a:chExt cx="628650" cy="837400"/>
          </a:xfrm>
        </p:grpSpPr>
        <p:sp>
          <p:nvSpPr>
            <p:cNvPr id="66" name="AutoShape 15"/>
            <p:cNvSpPr>
              <a:spLocks noChangeArrowheads="1"/>
            </p:cNvSpPr>
            <p:nvPr/>
          </p:nvSpPr>
          <p:spPr bwMode="auto">
            <a:xfrm>
              <a:off x="9356725" y="1120774"/>
              <a:ext cx="628650" cy="82232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67" name="Group 17"/>
            <p:cNvGrpSpPr>
              <a:grpSpLocks/>
            </p:cNvGrpSpPr>
            <p:nvPr/>
          </p:nvGrpSpPr>
          <p:grpSpPr bwMode="auto">
            <a:xfrm rot="16200000">
              <a:off x="9256787" y="1279379"/>
              <a:ext cx="837400" cy="514417"/>
              <a:chOff x="895" y="1132"/>
              <a:chExt cx="1501" cy="849"/>
            </a:xfrm>
          </p:grpSpPr>
          <p:sp>
            <p:nvSpPr>
              <p:cNvPr id="69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1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2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3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4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5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6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7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8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9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0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1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2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3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4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5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6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7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8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9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0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1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2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3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4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5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6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7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8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9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0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1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2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3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4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5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6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7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8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9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10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aphicFrame>
          <p:nvGraphicFramePr>
            <p:cNvPr id="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035960"/>
                </p:ext>
              </p:extLst>
            </p:nvPr>
          </p:nvGraphicFramePr>
          <p:xfrm>
            <a:off x="9469144" y="1274762"/>
            <a:ext cx="455083" cy="435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89" name="Equation" r:id="rId18" imgW="152280" imgH="152280" progId="Equation.DSMT4">
                    <p:embed/>
                  </p:oleObj>
                </mc:Choice>
                <mc:Fallback>
                  <p:oleObj name="Equation" r:id="rId1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9144" y="1274762"/>
                          <a:ext cx="455083" cy="43530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3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Not Really !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973285" y="1690916"/>
            <a:ext cx="1197429" cy="81642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41443"/>
              </p:ext>
            </p:extLst>
          </p:nvPr>
        </p:nvGraphicFramePr>
        <p:xfrm>
          <a:off x="5415496" y="1589316"/>
          <a:ext cx="2857648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7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496" y="1589316"/>
                        <a:ext cx="2857648" cy="104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1114" y="3156857"/>
            <a:ext cx="7434943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vector </a:t>
            </a:r>
            <a:r>
              <a:rPr lang="el-GR" u="sng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α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defined by </a:t>
            </a:r>
            <a:r>
              <a:rPr lang="el-GR" u="sng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α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=</a:t>
            </a: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u="sng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x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must be spanned by the columns of </a:t>
            </a:r>
            <a:r>
              <a:rPr lang="en-US" b="1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. Thus, what we actually got is the         following analysis-equivalent formulation</a:t>
            </a: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hich means that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analysis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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synthesis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in general.      </a:t>
            </a:r>
            <a:endParaRPr lang="he-IL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Content Placeholder 6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56581272"/>
              </p:ext>
            </p:extLst>
          </p:nvPr>
        </p:nvGraphicFramePr>
        <p:xfrm>
          <a:off x="1458913" y="4491038"/>
          <a:ext cx="59467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8" name="Equation" r:id="rId6" imgW="2590560" imgH="330120" progId="Equation.DSMT4">
                  <p:embed/>
                </p:oleObj>
              </mc:Choice>
              <mc:Fallback>
                <p:oleObj name="Equation" r:id="rId6" imgW="25905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491038"/>
                        <a:ext cx="5946775" cy="7572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0013"/>
              </p:ext>
            </p:extLst>
          </p:nvPr>
        </p:nvGraphicFramePr>
        <p:xfrm>
          <a:off x="589491" y="1294871"/>
          <a:ext cx="318702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9" name="Equation" r:id="rId8" imgW="1625400" imgH="787320" progId="Equation.DSMT4">
                  <p:embed/>
                </p:oleObj>
              </mc:Choice>
              <mc:Fallback>
                <p:oleObj name="Equation" r:id="rId8" imgW="1625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91" y="1294871"/>
                        <a:ext cx="318702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4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, Which is Better? Which to Use?  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4709" y="1267571"/>
            <a:ext cx="8349349" cy="467820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paper 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[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ad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Milanfar, &amp; Rubinstein (`07)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]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as the first to draw                                   attention to this dichotomy between analysis and synthesis,                                          and the fact that the two may be substantially different.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400" dirty="0" smtClean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e concentrated on p=1, showing that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he two formulations refer to very different models,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analysis is much richer, and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analysis model may lead to better performance.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In the past several years there is a growing interest in the                                analysis formulation (see recent work by 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Portilla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et.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                                      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Figueiredo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et.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a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Candes</a:t>
            </a:r>
            <a:r>
              <a:rPr lang="en-US" sz="2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 et. a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9933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Shen et. a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am et. a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CC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Fadili </a:t>
            </a:r>
            <a:r>
              <a:rPr lang="en-US" sz="2000" dirty="0">
                <a:solidFill>
                  <a:srgbClr val="FFCC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&amp; </a:t>
            </a:r>
            <a:r>
              <a:rPr lang="fr-FR" sz="2000" dirty="0">
                <a:solidFill>
                  <a:srgbClr val="FFCC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Peyré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                                    </a:t>
            </a:r>
            <a:r>
              <a:rPr lang="en-US" sz="2000" dirty="0" smtClean="0">
                <a:solidFill>
                  <a:srgbClr val="92D05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Kutyniok et. </a:t>
            </a:r>
            <a:r>
              <a:rPr lang="en-US" sz="2000" dirty="0">
                <a:solidFill>
                  <a:srgbClr val="92D05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a</a:t>
            </a:r>
            <a:r>
              <a:rPr lang="en-US" sz="2000" dirty="0" smtClean="0">
                <a:solidFill>
                  <a:srgbClr val="92D05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l.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ard and </a:t>
            </a:r>
            <a:r>
              <a:rPr lang="en-US" sz="2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eedel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…). 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6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Our goal: better understanding of the analysis model, its relation                     to the synthesis, and how to make the best of it in applications. </a:t>
            </a:r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5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II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A Different Point of View            Towards the Analysis Model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4611422"/>
            <a:ext cx="60115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Co-sparse Analysis Modeling - Uniqueness and Algorithms" , ICASSP, May, 2011.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, "The Co-sparse Analysis Model and Algorithms" , ACHA,  Vol. 34, No. 1, Pages 30-56, January 201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6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66857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88361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47793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35954"/>
              </p:ext>
            </p:extLst>
          </p:nvPr>
        </p:nvGraphicFramePr>
        <p:xfrm>
          <a:off x="6867158" y="3706867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7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06867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88362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85626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88362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13516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87734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1358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15575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69436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6436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1118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9079"/>
              </p:ext>
            </p:extLst>
          </p:nvPr>
        </p:nvGraphicFramePr>
        <p:xfrm>
          <a:off x="8592045" y="3366563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8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66563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88362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0020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64633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45221"/>
              </p:ext>
            </p:extLst>
          </p:nvPr>
        </p:nvGraphicFramePr>
        <p:xfrm>
          <a:off x="7856766" y="2628245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9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28245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representatio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expected to be sparse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   - the number of zeros i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Suppor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 - the rows that are orthogonal to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in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general position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, then</a:t>
            </a:r>
            <a:r>
              <a:rPr lang="en-US" sz="1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                               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and thus                               we cannot expect to get a truly sparse analysis                    representation – Is this a problem? Not necessarily! </a:t>
            </a:r>
          </a:p>
          <a:p>
            <a:pPr marL="347663" indent="-347663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his model puts an emphasis on the zeros in the analysis representation,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, rather then the non-zeros, in characterizing the signal. This is much like the way zero-crossings of wavelets are used to define a signal 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[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Mallat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 (`91)]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3943"/>
              </p:ext>
            </p:extLst>
          </p:nvPr>
        </p:nvGraphicFramePr>
        <p:xfrm>
          <a:off x="1961091" y="1706653"/>
          <a:ext cx="2351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0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91" y="1706653"/>
                        <a:ext cx="2351088" cy="5318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050439" y="1770858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09637"/>
              </p:ext>
            </p:extLst>
          </p:nvPr>
        </p:nvGraphicFramePr>
        <p:xfrm>
          <a:off x="1833031" y="2213372"/>
          <a:ext cx="234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1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31" y="2213372"/>
                        <a:ext cx="234950" cy="346075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925"/>
              </p:ext>
            </p:extLst>
          </p:nvPr>
        </p:nvGraphicFramePr>
        <p:xfrm>
          <a:off x="4025334" y="3621086"/>
          <a:ext cx="974451" cy="32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2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334" y="3621086"/>
                        <a:ext cx="974451" cy="32389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3623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45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16609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2598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0713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3327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0183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7193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1348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51697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5636"/>
              </p:ext>
            </p:extLst>
          </p:nvPr>
        </p:nvGraphicFramePr>
        <p:xfrm>
          <a:off x="2345267" y="3066726"/>
          <a:ext cx="1069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3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7" y="3066726"/>
                        <a:ext cx="1069975" cy="4778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061380" y="3515341"/>
            <a:ext cx="5987370" cy="2486997"/>
            <a:chOff x="3061380" y="3515341"/>
            <a:chExt cx="5987370" cy="2486997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607324"/>
                </p:ext>
              </p:extLst>
            </p:nvPr>
          </p:nvGraphicFramePr>
          <p:xfrm>
            <a:off x="7262813" y="5584825"/>
            <a:ext cx="178593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34" name="Equation" r:id="rId18" imgW="1218960" imgH="279360" progId="Equation.DSMT4">
                    <p:embed/>
                  </p:oleObj>
                </mc:Choice>
                <mc:Fallback>
                  <p:oleObj name="Equation" r:id="rId18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2813" y="5584825"/>
                          <a:ext cx="1785937" cy="417513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061380" y="3515341"/>
              <a:ext cx="380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*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1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7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yesian View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56260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46433"/>
              </p:ext>
            </p:extLst>
          </p:nvPr>
        </p:nvGraphicFramePr>
        <p:xfrm>
          <a:off x="6867158" y="3715334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9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15334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94093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71347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0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36002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1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can be generated in a systematic way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Bottom line: an analysis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satisfies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874166"/>
              </p:ext>
            </p:extLst>
          </p:nvPr>
        </p:nvGraphicFramePr>
        <p:xfrm>
          <a:off x="619338" y="2132981"/>
          <a:ext cx="5205729" cy="303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6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2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pport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          support T (|T|=k)         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co-support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 (||=   )  at rando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Coef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. 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a random vector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Generate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ynthesize by:</a:t>
                      </a: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 </a:t>
                      </a:r>
                      <a:r>
                        <a:rPr lang="en-US" b="1" dirty="0" smtClean="0"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=</a:t>
                      </a:r>
                      <a:r>
                        <a:rPr lang="en-US" u="sng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x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Orhto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w.r.t.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</a:t>
                      </a:r>
                      <a:r>
                        <a:rPr lang="en-US" b="0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</a:t>
                      </a:r>
                      <a:r>
                        <a:rPr lang="en-US" b="0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: </a:t>
                      </a:r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06"/>
              </p:ext>
            </p:extLst>
          </p:nvPr>
        </p:nvGraphicFramePr>
        <p:xfrm>
          <a:off x="5271150" y="3111200"/>
          <a:ext cx="219731" cy="32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2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50" y="3111200"/>
                        <a:ext cx="219731" cy="32365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68000"/>
              </p:ext>
            </p:extLst>
          </p:nvPr>
        </p:nvGraphicFramePr>
        <p:xfrm>
          <a:off x="3992563" y="4751388"/>
          <a:ext cx="1431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3" name="Equation" r:id="rId12" imgW="1002960" imgH="279360" progId="Equation.DSMT4">
                  <p:embed/>
                </p:oleObj>
              </mc:Choice>
              <mc:Fallback>
                <p:oleObj name="Equation" r:id="rId12" imgW="1002960" imgH="279360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751388"/>
                        <a:ext cx="1431925" cy="4064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5659"/>
              </p:ext>
            </p:extLst>
          </p:nvPr>
        </p:nvGraphicFramePr>
        <p:xfrm>
          <a:off x="4884216" y="5275263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4" name="Equation" r:id="rId14" imgW="1473120" imgH="279360" progId="Equation.DSMT4">
                  <p:embed/>
                </p:oleObj>
              </mc:Choice>
              <mc:Fallback>
                <p:oleObj name="Equation" r:id="rId14" imgW="1473120" imgH="27936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216" y="5275263"/>
                        <a:ext cx="2633663" cy="5080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88742" y="2001143"/>
            <a:ext cx="2248352" cy="342599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5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8</a:t>
            </a:fld>
            <a:endParaRPr lang="en-US" sz="1600" dirty="0" smtClean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o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273136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37944"/>
              </p:ext>
            </p:extLst>
          </p:nvPr>
        </p:nvGraphicFramePr>
        <p:xfrm>
          <a:off x="6867158" y="3659918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3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659918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38677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6054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4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396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5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1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leads to a union of subspace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2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and the synthesis models offer both a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construction, but these are very different from each other in genera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6520"/>
              </p:ext>
            </p:extLst>
          </p:nvPr>
        </p:nvGraphicFramePr>
        <p:xfrm>
          <a:off x="619338" y="2049857"/>
          <a:ext cx="5205729" cy="2756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9524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at is the Subspace Dimension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d-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How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Many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o are those 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baseline="0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0786"/>
              </p:ext>
            </p:extLst>
          </p:nvPr>
        </p:nvGraphicFramePr>
        <p:xfrm>
          <a:off x="5186484" y="2811721"/>
          <a:ext cx="166474" cy="24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6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1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84" y="2811721"/>
                        <a:ext cx="166474" cy="2452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97569"/>
              </p:ext>
            </p:extLst>
          </p:nvPr>
        </p:nvGraphicFramePr>
        <p:xfrm>
          <a:off x="3905249" y="3417888"/>
          <a:ext cx="453259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7" name="Equation" r:id="rId12" imgW="266400" imgH="482400" progId="Equation.DSMT4">
                  <p:embed/>
                </p:oleObj>
              </mc:Choice>
              <mc:Fallback>
                <p:oleObj name="Equation" r:id="rId12" imgW="266400" imgH="482400" progId="Equation.DSMT4">
                  <p:embed/>
                  <p:pic>
                    <p:nvPicPr>
                      <p:cNvPr id="0" name="Picture 1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49" y="3417888"/>
                        <a:ext cx="453259" cy="62706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01681"/>
              </p:ext>
            </p:extLst>
          </p:nvPr>
        </p:nvGraphicFramePr>
        <p:xfrm>
          <a:off x="5035550" y="3418605"/>
          <a:ext cx="3429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8" name="Equation" r:id="rId14" imgW="266400" imgH="482400" progId="Equation.DSMT4">
                  <p:embed/>
                </p:oleObj>
              </mc:Choice>
              <mc:Fallback>
                <p:oleObj name="Equation" r:id="rId14" imgW="266400" imgH="482400" progId="Equation.DSMT4">
                  <p:embed/>
                  <p:pic>
                    <p:nvPicPr>
                      <p:cNvPr id="0" name="Picture 1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418605"/>
                        <a:ext cx="342900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67934"/>
              </p:ext>
            </p:extLst>
          </p:nvPr>
        </p:nvGraphicFramePr>
        <p:xfrm>
          <a:off x="3711575" y="4269505"/>
          <a:ext cx="796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69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1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269505"/>
                        <a:ext cx="796925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21064"/>
              </p:ext>
            </p:extLst>
          </p:nvPr>
        </p:nvGraphicFramePr>
        <p:xfrm>
          <a:off x="4757738" y="4243576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70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Picture 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243576"/>
                        <a:ext cx="927100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 bwMode="auto">
          <a:xfrm>
            <a:off x="4660517" y="1952839"/>
            <a:ext cx="1223815" cy="300016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5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1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9</a:t>
            </a:fld>
            <a:endParaRPr lang="en-US" sz="1200" dirty="0" smtClean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Count of Subspace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8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5039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ample: p=n=2d: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sis: k=1 (one atom) – there are 2d subspaces of dimensionality 1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:  </a:t>
            </a:r>
            <a:r>
              <a:rPr lang="en-US" sz="1800" dirty="0">
                <a:solidFill>
                  <a:schemeClr val="bg1"/>
                </a:solidFill>
                <a:sym typeface="Euclid Extra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=d-1 leads to         &gt;&gt;O(2</a:t>
            </a:r>
            <a:r>
              <a:rPr lang="en-US" sz="18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subspaces of dimensionality 1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the general case, for d=40 and                                                                                                   p=n=80, this graph shows the                                                                                                count of the number of subspaces.                                                                                             As can be seen, the two models                                                                                                  are substantially different, the analysis                                                                                 model is much richer in low-dim.,                                                                                                        and the two complete each other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9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model tends to lead to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				                 a 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richer </a:t>
            </a:r>
            <a:r>
              <a:rPr lang="en-US" sz="1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Are these good news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56300"/>
              </p:ext>
            </p:extLst>
          </p:nvPr>
        </p:nvGraphicFramePr>
        <p:xfrm>
          <a:off x="3250675" y="2082265"/>
          <a:ext cx="389993" cy="49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6" name="Equation" r:id="rId4" imgW="469696" imgH="482391" progId="Equation.DSMT4">
                  <p:embed/>
                </p:oleObj>
              </mc:Choice>
              <mc:Fallback>
                <p:oleObj name="Equation" r:id="rId4" imgW="469696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675" y="2082265"/>
                        <a:ext cx="389993" cy="49654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288905" y="2637628"/>
            <a:ext cx="4432635" cy="3328532"/>
            <a:chOff x="4288905" y="2637628"/>
            <a:chExt cx="4432635" cy="3328532"/>
          </a:xfrm>
        </p:grpSpPr>
        <p:sp>
          <p:nvSpPr>
            <p:cNvPr id="6" name="Rectangle 63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4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5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6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67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8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71"/>
            <p:cNvSpPr>
              <a:spLocks noChangeShapeType="1"/>
            </p:cNvSpPr>
            <p:nvPr/>
          </p:nvSpPr>
          <p:spPr bwMode="auto">
            <a:xfrm flipV="1">
              <a:off x="465085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72"/>
            <p:cNvSpPr>
              <a:spLocks noChangeShapeType="1"/>
            </p:cNvSpPr>
            <p:nvPr/>
          </p:nvSpPr>
          <p:spPr bwMode="auto">
            <a:xfrm>
              <a:off x="465085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Rectangle 73"/>
            <p:cNvSpPr>
              <a:spLocks noChangeArrowheads="1"/>
            </p:cNvSpPr>
            <p:nvPr/>
          </p:nvSpPr>
          <p:spPr bwMode="auto">
            <a:xfrm>
              <a:off x="4603230" y="575071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74"/>
            <p:cNvSpPr>
              <a:spLocks noChangeShapeType="1"/>
            </p:cNvSpPr>
            <p:nvPr/>
          </p:nvSpPr>
          <p:spPr bwMode="auto">
            <a:xfrm flipV="1">
              <a:off x="5644630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75"/>
            <p:cNvSpPr>
              <a:spLocks noChangeShapeType="1"/>
            </p:cNvSpPr>
            <p:nvPr/>
          </p:nvSpPr>
          <p:spPr bwMode="auto">
            <a:xfrm>
              <a:off x="5644630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554144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77"/>
            <p:cNvSpPr>
              <a:spLocks noChangeShapeType="1"/>
            </p:cNvSpPr>
            <p:nvPr/>
          </p:nvSpPr>
          <p:spPr bwMode="auto">
            <a:xfrm flipV="1">
              <a:off x="663840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78"/>
            <p:cNvSpPr>
              <a:spLocks noChangeShapeType="1"/>
            </p:cNvSpPr>
            <p:nvPr/>
          </p:nvSpPr>
          <p:spPr bwMode="auto">
            <a:xfrm>
              <a:off x="663840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79"/>
            <p:cNvSpPr>
              <a:spLocks noChangeArrowheads="1"/>
            </p:cNvSpPr>
            <p:nvPr/>
          </p:nvSpPr>
          <p:spPr bwMode="auto">
            <a:xfrm>
              <a:off x="653521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80"/>
            <p:cNvSpPr>
              <a:spLocks noChangeShapeType="1"/>
            </p:cNvSpPr>
            <p:nvPr/>
          </p:nvSpPr>
          <p:spPr bwMode="auto">
            <a:xfrm flipV="1">
              <a:off x="7630593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7630593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82"/>
            <p:cNvSpPr>
              <a:spLocks noChangeArrowheads="1"/>
            </p:cNvSpPr>
            <p:nvPr/>
          </p:nvSpPr>
          <p:spPr bwMode="auto">
            <a:xfrm>
              <a:off x="752899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83"/>
            <p:cNvSpPr>
              <a:spLocks noChangeShapeType="1"/>
            </p:cNvSpPr>
            <p:nvPr/>
          </p:nvSpPr>
          <p:spPr bwMode="auto">
            <a:xfrm flipV="1">
              <a:off x="8624368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>
              <a:off x="8624368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85"/>
            <p:cNvSpPr>
              <a:spLocks noChangeArrowheads="1"/>
            </p:cNvSpPr>
            <p:nvPr/>
          </p:nvSpPr>
          <p:spPr bwMode="auto">
            <a:xfrm>
              <a:off x="852276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9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9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9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9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" name="Line 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Line 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1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1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1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1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" name="Line 104"/>
            <p:cNvSpPr>
              <a:spLocks noChangeShapeType="1"/>
            </p:cNvSpPr>
            <p:nvPr/>
          </p:nvSpPr>
          <p:spPr bwMode="auto">
            <a:xfrm>
              <a:off x="4650855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8" name="Line 105"/>
            <p:cNvSpPr>
              <a:spLocks noChangeShapeType="1"/>
            </p:cNvSpPr>
            <p:nvPr/>
          </p:nvSpPr>
          <p:spPr bwMode="auto">
            <a:xfrm flipH="1">
              <a:off x="8576743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Rectangle 106"/>
            <p:cNvSpPr>
              <a:spLocks noChangeArrowheads="1"/>
            </p:cNvSpPr>
            <p:nvPr/>
          </p:nvSpPr>
          <p:spPr bwMode="auto">
            <a:xfrm>
              <a:off x="4288905" y="56173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07"/>
            <p:cNvSpPr>
              <a:spLocks noChangeArrowheads="1"/>
            </p:cNvSpPr>
            <p:nvPr/>
          </p:nvSpPr>
          <p:spPr bwMode="auto">
            <a:xfrm>
              <a:off x="4493693" y="5561803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1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1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3" name="Line 1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" name="Line 1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1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6" name="Line 1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7" name="Line 11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11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" name="Line 11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0" name="Line 11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1" name="Line 11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11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3" name="Line 12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4" name="Line 12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5" name="Line 12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6" name="Line 12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7" name="Line 12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8" name="Line 12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9" name="Line 126"/>
            <p:cNvSpPr>
              <a:spLocks noChangeShapeType="1"/>
            </p:cNvSpPr>
            <p:nvPr/>
          </p:nvSpPr>
          <p:spPr bwMode="auto">
            <a:xfrm>
              <a:off x="4650855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0" name="Line 127"/>
            <p:cNvSpPr>
              <a:spLocks noChangeShapeType="1"/>
            </p:cNvSpPr>
            <p:nvPr/>
          </p:nvSpPr>
          <p:spPr bwMode="auto">
            <a:xfrm flipH="1">
              <a:off x="8576743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Rectangle 128"/>
            <p:cNvSpPr>
              <a:spLocks noChangeArrowheads="1"/>
            </p:cNvSpPr>
            <p:nvPr/>
          </p:nvSpPr>
          <p:spPr bwMode="auto">
            <a:xfrm>
              <a:off x="4288905" y="49696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5" name="Rectangle 129"/>
            <p:cNvSpPr>
              <a:spLocks noChangeArrowheads="1"/>
            </p:cNvSpPr>
            <p:nvPr/>
          </p:nvSpPr>
          <p:spPr bwMode="auto">
            <a:xfrm>
              <a:off x="4493693" y="4915691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6" name="Line 13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7" name="Line 13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8" name="Line 13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9" name="Line 13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0" name="Line 13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1" name="Line 13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2" name="Line 13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3" name="Line 13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4" name="Line 13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5" name="Line 13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6" name="Line 14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7" name="Line 14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8" name="Line 14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9" name="Line 14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0" name="Line 14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1" name="Line 14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2" name="Line 14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3" name="Line 14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4" name="Line 148"/>
            <p:cNvSpPr>
              <a:spLocks noChangeShapeType="1"/>
            </p:cNvSpPr>
            <p:nvPr/>
          </p:nvSpPr>
          <p:spPr bwMode="auto">
            <a:xfrm>
              <a:off x="4650855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5" name="Line 149"/>
            <p:cNvSpPr>
              <a:spLocks noChangeShapeType="1"/>
            </p:cNvSpPr>
            <p:nvPr/>
          </p:nvSpPr>
          <p:spPr bwMode="auto">
            <a:xfrm flipH="1">
              <a:off x="8576743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Rectangle 150"/>
            <p:cNvSpPr>
              <a:spLocks noChangeArrowheads="1"/>
            </p:cNvSpPr>
            <p:nvPr/>
          </p:nvSpPr>
          <p:spPr bwMode="auto">
            <a:xfrm>
              <a:off x="4288905" y="4331491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Rectangle 151"/>
            <p:cNvSpPr>
              <a:spLocks noChangeArrowheads="1"/>
            </p:cNvSpPr>
            <p:nvPr/>
          </p:nvSpPr>
          <p:spPr bwMode="auto">
            <a:xfrm>
              <a:off x="4493693" y="42759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8" name="Line 15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9" name="Line 15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0" name="Line 15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1" name="Line 15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2" name="Line 15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3" name="Line 15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4" name="Line 15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5" name="Line 15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6" name="Line 16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7" name="Line 16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8" name="Line 16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9" name="Line 16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0" name="Line 16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1" name="Line 16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2" name="Line 16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3" name="Line 16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4" name="Line 16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5" name="Line 16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6" name="Line 170"/>
            <p:cNvSpPr>
              <a:spLocks noChangeShapeType="1"/>
            </p:cNvSpPr>
            <p:nvPr/>
          </p:nvSpPr>
          <p:spPr bwMode="auto">
            <a:xfrm>
              <a:off x="4650855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7" name="Line 171"/>
            <p:cNvSpPr>
              <a:spLocks noChangeShapeType="1"/>
            </p:cNvSpPr>
            <p:nvPr/>
          </p:nvSpPr>
          <p:spPr bwMode="auto">
            <a:xfrm flipH="1">
              <a:off x="8576743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8" name="Rectangle 172"/>
            <p:cNvSpPr>
              <a:spLocks noChangeArrowheads="1"/>
            </p:cNvSpPr>
            <p:nvPr/>
          </p:nvSpPr>
          <p:spPr bwMode="auto">
            <a:xfrm>
              <a:off x="4288905" y="3685378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Rectangle 173"/>
            <p:cNvSpPr>
              <a:spLocks noChangeArrowheads="1"/>
            </p:cNvSpPr>
            <p:nvPr/>
          </p:nvSpPr>
          <p:spPr bwMode="auto">
            <a:xfrm>
              <a:off x="4493693" y="3629816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0" name="Line 17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1" name="Line 17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2" name="Line 17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3" name="Line 17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4" name="Line 17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5" name="Line 17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6" name="Line 18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7" name="Line 18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8" name="Line 18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9" name="Line 18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0" name="Line 18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1" name="Line 18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2" name="Line 1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3" name="Line 1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4" name="Line 1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5" name="Line 1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6" name="Line 1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7" name="Line 1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9" name="Line 192"/>
            <p:cNvSpPr>
              <a:spLocks noChangeShapeType="1"/>
            </p:cNvSpPr>
            <p:nvPr/>
          </p:nvSpPr>
          <p:spPr bwMode="auto">
            <a:xfrm>
              <a:off x="4650855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0" name="Line 193"/>
            <p:cNvSpPr>
              <a:spLocks noChangeShapeType="1"/>
            </p:cNvSpPr>
            <p:nvPr/>
          </p:nvSpPr>
          <p:spPr bwMode="auto">
            <a:xfrm flipH="1">
              <a:off x="8576743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94"/>
            <p:cNvSpPr>
              <a:spLocks noChangeArrowheads="1"/>
            </p:cNvSpPr>
            <p:nvPr/>
          </p:nvSpPr>
          <p:spPr bwMode="auto">
            <a:xfrm>
              <a:off x="4288905" y="304720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Rectangle 195"/>
            <p:cNvSpPr>
              <a:spLocks noChangeArrowheads="1"/>
            </p:cNvSpPr>
            <p:nvPr/>
          </p:nvSpPr>
          <p:spPr bwMode="auto">
            <a:xfrm>
              <a:off x="4493693" y="2991641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Line 1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4" name="Line 1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5" name="Line 1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6" name="Line 1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7" name="Line 2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8" name="Line 2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2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0" name="Line 2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1" name="Line 20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2" name="Line 20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" name="Line 20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4" name="Line 20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5" name="Line 2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6" name="Line 2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7" name="Line 2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8" name="Line 2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9" name="Line 2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0" name="Line 2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1" name="Line 214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215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3" name="Line 216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217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5" name="Freeform 218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1708 h 1708"/>
                <a:gd name="T2" fmla="*/ 64 w 2374"/>
                <a:gd name="T3" fmla="*/ 1579 h 1708"/>
                <a:gd name="T4" fmla="*/ 124 w 2374"/>
                <a:gd name="T5" fmla="*/ 1465 h 1708"/>
                <a:gd name="T6" fmla="*/ 188 w 2374"/>
                <a:gd name="T7" fmla="*/ 1366 h 1708"/>
                <a:gd name="T8" fmla="*/ 248 w 2374"/>
                <a:gd name="T9" fmla="*/ 1266 h 1708"/>
                <a:gd name="T10" fmla="*/ 313 w 2374"/>
                <a:gd name="T11" fmla="*/ 1177 h 1708"/>
                <a:gd name="T12" fmla="*/ 377 w 2374"/>
                <a:gd name="T13" fmla="*/ 1097 h 1708"/>
                <a:gd name="T14" fmla="*/ 437 w 2374"/>
                <a:gd name="T15" fmla="*/ 1018 h 1708"/>
                <a:gd name="T16" fmla="*/ 501 w 2374"/>
                <a:gd name="T17" fmla="*/ 944 h 1708"/>
                <a:gd name="T18" fmla="*/ 561 w 2374"/>
                <a:gd name="T19" fmla="*/ 874 h 1708"/>
                <a:gd name="T20" fmla="*/ 626 w 2374"/>
                <a:gd name="T21" fmla="*/ 809 h 1708"/>
                <a:gd name="T22" fmla="*/ 685 w 2374"/>
                <a:gd name="T23" fmla="*/ 750 h 1708"/>
                <a:gd name="T24" fmla="*/ 750 w 2374"/>
                <a:gd name="T25" fmla="*/ 690 h 1708"/>
                <a:gd name="T26" fmla="*/ 814 w 2374"/>
                <a:gd name="T27" fmla="*/ 636 h 1708"/>
                <a:gd name="T28" fmla="*/ 874 w 2374"/>
                <a:gd name="T29" fmla="*/ 586 h 1708"/>
                <a:gd name="T30" fmla="*/ 938 w 2374"/>
                <a:gd name="T31" fmla="*/ 536 h 1708"/>
                <a:gd name="T32" fmla="*/ 998 w 2374"/>
                <a:gd name="T33" fmla="*/ 487 h 1708"/>
                <a:gd name="T34" fmla="*/ 1063 w 2374"/>
                <a:gd name="T35" fmla="*/ 447 h 1708"/>
                <a:gd name="T36" fmla="*/ 1122 w 2374"/>
                <a:gd name="T37" fmla="*/ 402 h 1708"/>
                <a:gd name="T38" fmla="*/ 1187 w 2374"/>
                <a:gd name="T39" fmla="*/ 363 h 1708"/>
                <a:gd name="T40" fmla="*/ 1251 w 2374"/>
                <a:gd name="T41" fmla="*/ 328 h 1708"/>
                <a:gd name="T42" fmla="*/ 1311 w 2374"/>
                <a:gd name="T43" fmla="*/ 293 h 1708"/>
                <a:gd name="T44" fmla="*/ 1375 w 2374"/>
                <a:gd name="T45" fmla="*/ 258 h 1708"/>
                <a:gd name="T46" fmla="*/ 1435 w 2374"/>
                <a:gd name="T47" fmla="*/ 229 h 1708"/>
                <a:gd name="T48" fmla="*/ 1500 w 2374"/>
                <a:gd name="T49" fmla="*/ 204 h 1708"/>
                <a:gd name="T50" fmla="*/ 1559 w 2374"/>
                <a:gd name="T51" fmla="*/ 174 h 1708"/>
                <a:gd name="T52" fmla="*/ 1624 w 2374"/>
                <a:gd name="T53" fmla="*/ 149 h 1708"/>
                <a:gd name="T54" fmla="*/ 1688 w 2374"/>
                <a:gd name="T55" fmla="*/ 129 h 1708"/>
                <a:gd name="T56" fmla="*/ 1748 w 2374"/>
                <a:gd name="T57" fmla="*/ 109 h 1708"/>
                <a:gd name="T58" fmla="*/ 1812 w 2374"/>
                <a:gd name="T59" fmla="*/ 90 h 1708"/>
                <a:gd name="T60" fmla="*/ 1872 w 2374"/>
                <a:gd name="T61" fmla="*/ 75 h 1708"/>
                <a:gd name="T62" fmla="*/ 1937 w 2374"/>
                <a:gd name="T63" fmla="*/ 60 h 1708"/>
                <a:gd name="T64" fmla="*/ 1996 w 2374"/>
                <a:gd name="T65" fmla="*/ 45 h 1708"/>
                <a:gd name="T66" fmla="*/ 2061 w 2374"/>
                <a:gd name="T67" fmla="*/ 35 h 1708"/>
                <a:gd name="T68" fmla="*/ 2125 w 2374"/>
                <a:gd name="T69" fmla="*/ 25 h 1708"/>
                <a:gd name="T70" fmla="*/ 2185 w 2374"/>
                <a:gd name="T71" fmla="*/ 15 h 1708"/>
                <a:gd name="T72" fmla="*/ 2249 w 2374"/>
                <a:gd name="T73" fmla="*/ 10 h 1708"/>
                <a:gd name="T74" fmla="*/ 2309 w 2374"/>
                <a:gd name="T75" fmla="*/ 5 h 1708"/>
                <a:gd name="T76" fmla="*/ 2374 w 2374"/>
                <a:gd name="T77" fmla="*/ 0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1708"/>
                  </a:moveTo>
                  <a:lnTo>
                    <a:pt x="64" y="1579"/>
                  </a:lnTo>
                  <a:lnTo>
                    <a:pt x="124" y="1465"/>
                  </a:lnTo>
                  <a:lnTo>
                    <a:pt x="188" y="1366"/>
                  </a:lnTo>
                  <a:lnTo>
                    <a:pt x="248" y="1266"/>
                  </a:lnTo>
                  <a:lnTo>
                    <a:pt x="313" y="1177"/>
                  </a:lnTo>
                  <a:lnTo>
                    <a:pt x="377" y="1097"/>
                  </a:lnTo>
                  <a:lnTo>
                    <a:pt x="437" y="1018"/>
                  </a:lnTo>
                  <a:lnTo>
                    <a:pt x="501" y="944"/>
                  </a:lnTo>
                  <a:lnTo>
                    <a:pt x="561" y="874"/>
                  </a:lnTo>
                  <a:lnTo>
                    <a:pt x="626" y="809"/>
                  </a:lnTo>
                  <a:lnTo>
                    <a:pt x="685" y="750"/>
                  </a:lnTo>
                  <a:lnTo>
                    <a:pt x="750" y="690"/>
                  </a:lnTo>
                  <a:lnTo>
                    <a:pt x="814" y="636"/>
                  </a:lnTo>
                  <a:lnTo>
                    <a:pt x="874" y="586"/>
                  </a:lnTo>
                  <a:lnTo>
                    <a:pt x="938" y="536"/>
                  </a:lnTo>
                  <a:lnTo>
                    <a:pt x="998" y="487"/>
                  </a:lnTo>
                  <a:lnTo>
                    <a:pt x="1063" y="447"/>
                  </a:lnTo>
                  <a:lnTo>
                    <a:pt x="1122" y="402"/>
                  </a:lnTo>
                  <a:lnTo>
                    <a:pt x="1187" y="363"/>
                  </a:lnTo>
                  <a:lnTo>
                    <a:pt x="1251" y="328"/>
                  </a:lnTo>
                  <a:lnTo>
                    <a:pt x="1311" y="293"/>
                  </a:lnTo>
                  <a:lnTo>
                    <a:pt x="1375" y="258"/>
                  </a:lnTo>
                  <a:lnTo>
                    <a:pt x="1435" y="229"/>
                  </a:lnTo>
                  <a:lnTo>
                    <a:pt x="1500" y="204"/>
                  </a:lnTo>
                  <a:lnTo>
                    <a:pt x="1559" y="174"/>
                  </a:lnTo>
                  <a:lnTo>
                    <a:pt x="1624" y="149"/>
                  </a:lnTo>
                  <a:lnTo>
                    <a:pt x="1688" y="129"/>
                  </a:lnTo>
                  <a:lnTo>
                    <a:pt x="1748" y="109"/>
                  </a:lnTo>
                  <a:lnTo>
                    <a:pt x="1812" y="90"/>
                  </a:lnTo>
                  <a:lnTo>
                    <a:pt x="1872" y="75"/>
                  </a:lnTo>
                  <a:lnTo>
                    <a:pt x="1937" y="60"/>
                  </a:lnTo>
                  <a:lnTo>
                    <a:pt x="1996" y="45"/>
                  </a:lnTo>
                  <a:lnTo>
                    <a:pt x="2061" y="35"/>
                  </a:lnTo>
                  <a:lnTo>
                    <a:pt x="2125" y="25"/>
                  </a:lnTo>
                  <a:lnTo>
                    <a:pt x="2185" y="15"/>
                  </a:lnTo>
                  <a:lnTo>
                    <a:pt x="2249" y="10"/>
                  </a:lnTo>
                  <a:lnTo>
                    <a:pt x="2309" y="5"/>
                  </a:lnTo>
                  <a:lnTo>
                    <a:pt x="2374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219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0 h 1708"/>
                <a:gd name="T2" fmla="*/ 64 w 2374"/>
                <a:gd name="T3" fmla="*/ 5 h 1708"/>
                <a:gd name="T4" fmla="*/ 124 w 2374"/>
                <a:gd name="T5" fmla="*/ 10 h 1708"/>
                <a:gd name="T6" fmla="*/ 188 w 2374"/>
                <a:gd name="T7" fmla="*/ 15 h 1708"/>
                <a:gd name="T8" fmla="*/ 248 w 2374"/>
                <a:gd name="T9" fmla="*/ 25 h 1708"/>
                <a:gd name="T10" fmla="*/ 313 w 2374"/>
                <a:gd name="T11" fmla="*/ 35 h 1708"/>
                <a:gd name="T12" fmla="*/ 377 w 2374"/>
                <a:gd name="T13" fmla="*/ 45 h 1708"/>
                <a:gd name="T14" fmla="*/ 437 w 2374"/>
                <a:gd name="T15" fmla="*/ 60 h 1708"/>
                <a:gd name="T16" fmla="*/ 501 w 2374"/>
                <a:gd name="T17" fmla="*/ 75 h 1708"/>
                <a:gd name="T18" fmla="*/ 561 w 2374"/>
                <a:gd name="T19" fmla="*/ 90 h 1708"/>
                <a:gd name="T20" fmla="*/ 626 w 2374"/>
                <a:gd name="T21" fmla="*/ 109 h 1708"/>
                <a:gd name="T22" fmla="*/ 685 w 2374"/>
                <a:gd name="T23" fmla="*/ 129 h 1708"/>
                <a:gd name="T24" fmla="*/ 750 w 2374"/>
                <a:gd name="T25" fmla="*/ 149 h 1708"/>
                <a:gd name="T26" fmla="*/ 814 w 2374"/>
                <a:gd name="T27" fmla="*/ 174 h 1708"/>
                <a:gd name="T28" fmla="*/ 874 w 2374"/>
                <a:gd name="T29" fmla="*/ 204 h 1708"/>
                <a:gd name="T30" fmla="*/ 938 w 2374"/>
                <a:gd name="T31" fmla="*/ 229 h 1708"/>
                <a:gd name="T32" fmla="*/ 998 w 2374"/>
                <a:gd name="T33" fmla="*/ 258 h 1708"/>
                <a:gd name="T34" fmla="*/ 1063 w 2374"/>
                <a:gd name="T35" fmla="*/ 293 h 1708"/>
                <a:gd name="T36" fmla="*/ 1122 w 2374"/>
                <a:gd name="T37" fmla="*/ 328 h 1708"/>
                <a:gd name="T38" fmla="*/ 1187 w 2374"/>
                <a:gd name="T39" fmla="*/ 363 h 1708"/>
                <a:gd name="T40" fmla="*/ 1251 w 2374"/>
                <a:gd name="T41" fmla="*/ 402 h 1708"/>
                <a:gd name="T42" fmla="*/ 1311 w 2374"/>
                <a:gd name="T43" fmla="*/ 447 h 1708"/>
                <a:gd name="T44" fmla="*/ 1375 w 2374"/>
                <a:gd name="T45" fmla="*/ 487 h 1708"/>
                <a:gd name="T46" fmla="*/ 1435 w 2374"/>
                <a:gd name="T47" fmla="*/ 536 h 1708"/>
                <a:gd name="T48" fmla="*/ 1500 w 2374"/>
                <a:gd name="T49" fmla="*/ 586 h 1708"/>
                <a:gd name="T50" fmla="*/ 1559 w 2374"/>
                <a:gd name="T51" fmla="*/ 636 h 1708"/>
                <a:gd name="T52" fmla="*/ 1624 w 2374"/>
                <a:gd name="T53" fmla="*/ 690 h 1708"/>
                <a:gd name="T54" fmla="*/ 1688 w 2374"/>
                <a:gd name="T55" fmla="*/ 750 h 1708"/>
                <a:gd name="T56" fmla="*/ 1748 w 2374"/>
                <a:gd name="T57" fmla="*/ 809 h 1708"/>
                <a:gd name="T58" fmla="*/ 1812 w 2374"/>
                <a:gd name="T59" fmla="*/ 874 h 1708"/>
                <a:gd name="T60" fmla="*/ 1872 w 2374"/>
                <a:gd name="T61" fmla="*/ 944 h 1708"/>
                <a:gd name="T62" fmla="*/ 1937 w 2374"/>
                <a:gd name="T63" fmla="*/ 1018 h 1708"/>
                <a:gd name="T64" fmla="*/ 1996 w 2374"/>
                <a:gd name="T65" fmla="*/ 1097 h 1708"/>
                <a:gd name="T66" fmla="*/ 2061 w 2374"/>
                <a:gd name="T67" fmla="*/ 1177 h 1708"/>
                <a:gd name="T68" fmla="*/ 2125 w 2374"/>
                <a:gd name="T69" fmla="*/ 1266 h 1708"/>
                <a:gd name="T70" fmla="*/ 2185 w 2374"/>
                <a:gd name="T71" fmla="*/ 1366 h 1708"/>
                <a:gd name="T72" fmla="*/ 2249 w 2374"/>
                <a:gd name="T73" fmla="*/ 1465 h 1708"/>
                <a:gd name="T74" fmla="*/ 2309 w 2374"/>
                <a:gd name="T75" fmla="*/ 1579 h 1708"/>
                <a:gd name="T76" fmla="*/ 2374 w 2374"/>
                <a:gd name="T77" fmla="*/ 1708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0"/>
                  </a:moveTo>
                  <a:lnTo>
                    <a:pt x="64" y="5"/>
                  </a:lnTo>
                  <a:lnTo>
                    <a:pt x="124" y="10"/>
                  </a:lnTo>
                  <a:lnTo>
                    <a:pt x="188" y="15"/>
                  </a:lnTo>
                  <a:lnTo>
                    <a:pt x="248" y="25"/>
                  </a:lnTo>
                  <a:lnTo>
                    <a:pt x="313" y="35"/>
                  </a:lnTo>
                  <a:lnTo>
                    <a:pt x="377" y="45"/>
                  </a:lnTo>
                  <a:lnTo>
                    <a:pt x="437" y="60"/>
                  </a:lnTo>
                  <a:lnTo>
                    <a:pt x="501" y="75"/>
                  </a:lnTo>
                  <a:lnTo>
                    <a:pt x="561" y="90"/>
                  </a:lnTo>
                  <a:lnTo>
                    <a:pt x="626" y="109"/>
                  </a:lnTo>
                  <a:lnTo>
                    <a:pt x="685" y="129"/>
                  </a:lnTo>
                  <a:lnTo>
                    <a:pt x="750" y="149"/>
                  </a:lnTo>
                  <a:lnTo>
                    <a:pt x="814" y="174"/>
                  </a:lnTo>
                  <a:lnTo>
                    <a:pt x="874" y="204"/>
                  </a:lnTo>
                  <a:lnTo>
                    <a:pt x="938" y="229"/>
                  </a:lnTo>
                  <a:lnTo>
                    <a:pt x="998" y="258"/>
                  </a:lnTo>
                  <a:lnTo>
                    <a:pt x="1063" y="293"/>
                  </a:lnTo>
                  <a:lnTo>
                    <a:pt x="1122" y="328"/>
                  </a:lnTo>
                  <a:lnTo>
                    <a:pt x="1187" y="363"/>
                  </a:lnTo>
                  <a:lnTo>
                    <a:pt x="1251" y="402"/>
                  </a:lnTo>
                  <a:lnTo>
                    <a:pt x="1311" y="447"/>
                  </a:lnTo>
                  <a:lnTo>
                    <a:pt x="1375" y="487"/>
                  </a:lnTo>
                  <a:lnTo>
                    <a:pt x="1435" y="536"/>
                  </a:lnTo>
                  <a:lnTo>
                    <a:pt x="1500" y="586"/>
                  </a:lnTo>
                  <a:lnTo>
                    <a:pt x="1559" y="636"/>
                  </a:lnTo>
                  <a:lnTo>
                    <a:pt x="1624" y="690"/>
                  </a:lnTo>
                  <a:lnTo>
                    <a:pt x="1688" y="750"/>
                  </a:lnTo>
                  <a:lnTo>
                    <a:pt x="1748" y="809"/>
                  </a:lnTo>
                  <a:lnTo>
                    <a:pt x="1812" y="874"/>
                  </a:lnTo>
                  <a:lnTo>
                    <a:pt x="1872" y="944"/>
                  </a:lnTo>
                  <a:lnTo>
                    <a:pt x="1937" y="1018"/>
                  </a:lnTo>
                  <a:lnTo>
                    <a:pt x="1996" y="1097"/>
                  </a:lnTo>
                  <a:lnTo>
                    <a:pt x="2061" y="1177"/>
                  </a:lnTo>
                  <a:lnTo>
                    <a:pt x="2125" y="1266"/>
                  </a:lnTo>
                  <a:lnTo>
                    <a:pt x="2185" y="1366"/>
                  </a:lnTo>
                  <a:lnTo>
                    <a:pt x="2249" y="1465"/>
                  </a:lnTo>
                  <a:lnTo>
                    <a:pt x="2309" y="1579"/>
                  </a:lnTo>
                  <a:lnTo>
                    <a:pt x="2374" y="1708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220"/>
            <p:cNvSpPr>
              <a:spLocks noChangeArrowheads="1"/>
            </p:cNvSpPr>
            <p:nvPr/>
          </p:nvSpPr>
          <p:spPr bwMode="auto">
            <a:xfrm>
              <a:off x="5747024" y="5357016"/>
              <a:ext cx="175208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ub-Space dimensio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Rectangle 221"/>
            <p:cNvSpPr>
              <a:spLocks noChangeArrowheads="1"/>
            </p:cNvSpPr>
            <p:nvPr/>
          </p:nvSpPr>
          <p:spPr bwMode="auto">
            <a:xfrm rot="16200000">
              <a:off x="4260278" y="3838005"/>
              <a:ext cx="1324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Sub-Spac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7083427" y="3183834"/>
              <a:ext cx="1403350" cy="592138"/>
              <a:chOff x="5635625" y="4688871"/>
              <a:chExt cx="1403350" cy="592138"/>
            </a:xfrm>
          </p:grpSpPr>
          <p:sp>
            <p:nvSpPr>
              <p:cNvPr id="175" name="Rectangle 75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Rectangle 76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77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78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79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80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1" name="Line 81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82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3" name="Line 83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84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85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86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7" name="Rectangle 87"/>
              <p:cNvSpPr>
                <a:spLocks noChangeArrowheads="1"/>
              </p:cNvSpPr>
              <p:nvPr/>
            </p:nvSpPr>
            <p:spPr bwMode="auto">
              <a:xfrm>
                <a:off x="6157912" y="4736496"/>
                <a:ext cx="66524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Synthesis</a:t>
                </a:r>
                <a:endPara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Line 89"/>
              <p:cNvSpPr>
                <a:spLocks noChangeShapeType="1"/>
              </p:cNvSpPr>
              <p:nvPr/>
            </p:nvSpPr>
            <p:spPr bwMode="auto">
              <a:xfrm>
                <a:off x="5707062" y="4823809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0" name="Rectangle 90"/>
              <p:cNvSpPr>
                <a:spLocks noChangeArrowheads="1"/>
              </p:cNvSpPr>
              <p:nvPr/>
            </p:nvSpPr>
            <p:spPr bwMode="auto">
              <a:xfrm>
                <a:off x="6157912" y="4965096"/>
                <a:ext cx="611193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Analysis</a:t>
                </a:r>
                <a:endParaRPr kumimoji="0" lang="en-US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92" name="Line 92"/>
              <p:cNvSpPr>
                <a:spLocks noChangeShapeType="1"/>
              </p:cNvSpPr>
              <p:nvPr/>
            </p:nvSpPr>
            <p:spPr bwMode="auto">
              <a:xfrm>
                <a:off x="5707062" y="5100034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 bwMode="auto">
          <a:xfrm>
            <a:off x="4674667" y="2657471"/>
            <a:ext cx="969963" cy="3042831"/>
          </a:xfrm>
          <a:prstGeom prst="rect">
            <a:avLst/>
          </a:prstGeom>
          <a:solidFill>
            <a:srgbClr val="FFFF00">
              <a:alpha val="4784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80034"/>
              </p:ext>
            </p:extLst>
          </p:nvPr>
        </p:nvGraphicFramePr>
        <p:xfrm>
          <a:off x="1804628" y="2169330"/>
          <a:ext cx="197791" cy="29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7" name="Equation" r:id="rId6" imgW="114151" imgH="164885" progId="Equation.DSMT4">
                  <p:embed/>
                </p:oleObj>
              </mc:Choice>
              <mc:Fallback>
                <p:oleObj name="Equation" r:id="rId6" imgW="114151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628" y="2169330"/>
                        <a:ext cx="197791" cy="291341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3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uiExpand="1" build="p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</a:t>
            </a:fld>
            <a:endParaRPr lang="en-US" smtClean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acticing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n Signal Modeling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07572" y="2796256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chemeClr val="accent2">
                    <a:lumMod val="40000"/>
                    <a:lumOff val="60000"/>
                  </a:schemeClr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en-US" sz="1600" b="0" dirty="0">
              <a:solidFill>
                <a:schemeClr val="accent2">
                  <a:lumMod val="40000"/>
                  <a:lumOff val="6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552558" y="2791494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16666" y="1413935"/>
            <a:ext cx="4639733" cy="83099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and Redundancy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n be Practiced in two different ways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224867" y="2319868"/>
            <a:ext cx="220132" cy="80876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9903" y="3991713"/>
            <a:ext cx="2331495" cy="163121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ll … now </a:t>
            </a:r>
            <a:r>
              <a:rPr lang="en-US" sz="200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(2014!)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(think that we) know better !! The two ar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ERY DIFFERENT</a:t>
            </a:r>
            <a:endParaRPr lang="en-US" sz="2000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614" y="3837825"/>
            <a:ext cx="2668123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ttention to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models has been given mostly to the </a:t>
            </a:r>
            <a:r>
              <a:rPr lang="en-US" sz="2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alibri" pitchFamily="34" charset="0"/>
                <a:cs typeface="Calibri" pitchFamily="34" charset="0"/>
              </a:rPr>
              <a:t>synthesis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ption, leaving the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lmost untouched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04432" y="3837825"/>
            <a:ext cx="2102101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or a long-while these two options were confused,  even considered        to be (near)-equivalent.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2988737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5714208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6400" y="2812668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 flipH="1">
            <a:off x="3338919" y="2811610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86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 animBg="1"/>
      <p:bldP spid="4" grpId="0" animBg="1"/>
      <p:bldP spid="20" grpId="0" animBg="1"/>
      <p:bldP spid="11" grpId="0" animBg="1"/>
      <p:bldP spid="13" grpId="0" animBg="1"/>
      <p:bldP spid="6" grpId="0" animBg="1"/>
      <p:bldP spid="17" grpId="0" animBg="1"/>
      <p:bldP spid="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0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172098"/>
            <a:ext cx="8564033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goal can be posed as:</a:t>
            </a: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is a (NP-) hard  problem, just as in the synthesis case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can approximate its solution by  L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replacing L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P-analysis), Greedy methods (OMP, …), and Hybrid methods (IHT, SP,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, …).</a:t>
            </a:r>
          </a:p>
          <a:p>
            <a:pPr lvl="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should provide guarantees for the success of these techniques, typically depending on th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This work has already started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[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Candès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da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eedell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&amp; Randall (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`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10)],                                                    [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am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Davies, Elad, &amp; 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(`11)], [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Vaite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Peyré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Dossal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&amp; 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adili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(`11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)], [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iryes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l. (`12)]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  <a:endParaRPr lang="en-US" sz="16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3509"/>
              </p:ext>
            </p:extLst>
          </p:nvPr>
        </p:nvGraphicFramePr>
        <p:xfrm>
          <a:off x="1717675" y="1577970"/>
          <a:ext cx="509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4" name="Equation" r:id="rId4" imgW="2806560" imgH="279360" progId="Equation.DSMT4">
                  <p:embed/>
                </p:oleObj>
              </mc:Choice>
              <mc:Fallback>
                <p:oleObj name="Equation" r:id="rId4" imgW="2806560" imgH="2793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577970"/>
                        <a:ext cx="50974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42079"/>
              </p:ext>
            </p:extLst>
          </p:nvPr>
        </p:nvGraphicFramePr>
        <p:xfrm>
          <a:off x="3596746" y="2706683"/>
          <a:ext cx="39671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5" name="Equation" r:id="rId6" imgW="2184120" imgH="368280" progId="Equation.DSMT4">
                  <p:embed/>
                </p:oleObj>
              </mc:Choice>
              <mc:Fallback>
                <p:oleObj name="Equation" r:id="rId6" imgW="2184120" imgH="3682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46" y="2706683"/>
                        <a:ext cx="396716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45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1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ckward Greed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372526" y="1279525"/>
            <a:ext cx="8466138" cy="723900"/>
            <a:chOff x="536" y="806"/>
            <a:chExt cx="4653" cy="456"/>
          </a:xfrm>
        </p:grpSpPr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G finds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n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ow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t a tim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rom                        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  <a:sym typeface="Symbol"/>
                </a:rPr>
                <a:t>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or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pproximating the solution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34732"/>
              </p:ext>
            </p:extLst>
          </p:nvPr>
        </p:nvGraphicFramePr>
        <p:xfrm>
          <a:off x="4769108" y="1307306"/>
          <a:ext cx="396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6" name="Equation" r:id="rId4" imgW="2184120" imgH="368280" progId="Equation.DSMT4">
                  <p:embed/>
                </p:oleObj>
              </mc:Choice>
              <mc:Fallback>
                <p:oleObj name="Equation" r:id="rId4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108" y="1307306"/>
                        <a:ext cx="396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Output x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i</a:t>
            </a:r>
            <a:endParaRPr lang="en-US" sz="200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Freeform 45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45963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7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26886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8" name="Equation" r:id="rId8" imgW="1650960" imgH="355320" progId="Equation.DSMT4">
                  <p:embed/>
                </p:oleObj>
              </mc:Choice>
              <mc:Fallback>
                <p:oleObj name="Equation" r:id="rId8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44210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9"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2816225" y="5303722"/>
            <a:ext cx="665162" cy="19473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99194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0" name="Equation" r:id="rId12" imgW="291960" imgH="164880" progId="Equation.DSMT4">
                  <p:embed/>
                </p:oleObj>
              </mc:Choice>
              <mc:Fallback>
                <p:oleObj name="Equation" r:id="rId1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1018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1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8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Output x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7526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3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00092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4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882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5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2756956" y="4986867"/>
            <a:ext cx="665162" cy="19473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89177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6"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63556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7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2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ckward Greed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" name="Explosion 2 10"/>
          <p:cNvSpPr/>
          <p:nvPr/>
        </p:nvSpPr>
        <p:spPr bwMode="auto">
          <a:xfrm rot="537824">
            <a:off x="6588915" y="1257249"/>
            <a:ext cx="2339095" cy="1253051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18877"/>
              <a:gd name="connsiteY0" fmla="*/ 4342 h 21600"/>
              <a:gd name="connsiteX1" fmla="*/ 14790 w 18877"/>
              <a:gd name="connsiteY1" fmla="*/ 0 h 21600"/>
              <a:gd name="connsiteX2" fmla="*/ 14525 w 18877"/>
              <a:gd name="connsiteY2" fmla="*/ 5777 h 21600"/>
              <a:gd name="connsiteX3" fmla="*/ 18007 w 18877"/>
              <a:gd name="connsiteY3" fmla="*/ 3172 h 21600"/>
              <a:gd name="connsiteX4" fmla="*/ 16380 w 18877"/>
              <a:gd name="connsiteY4" fmla="*/ 6532 h 21600"/>
              <a:gd name="connsiteX5" fmla="*/ 18536 w 18877"/>
              <a:gd name="connsiteY5" fmla="*/ 7630 h 21600"/>
              <a:gd name="connsiteX6" fmla="*/ 16985 w 18877"/>
              <a:gd name="connsiteY6" fmla="*/ 9402 h 21600"/>
              <a:gd name="connsiteX7" fmla="*/ 18270 w 18877"/>
              <a:gd name="connsiteY7" fmla="*/ 11290 h 21600"/>
              <a:gd name="connsiteX8" fmla="*/ 16380 w 18877"/>
              <a:gd name="connsiteY8" fmla="*/ 12310 h 21600"/>
              <a:gd name="connsiteX9" fmla="*/ 18877 w 18877"/>
              <a:gd name="connsiteY9" fmla="*/ 15632 h 21600"/>
              <a:gd name="connsiteX10" fmla="*/ 14640 w 18877"/>
              <a:gd name="connsiteY10" fmla="*/ 14350 h 21600"/>
              <a:gd name="connsiteX11" fmla="*/ 14942 w 18877"/>
              <a:gd name="connsiteY11" fmla="*/ 17370 h 21600"/>
              <a:gd name="connsiteX12" fmla="*/ 12180 w 18877"/>
              <a:gd name="connsiteY12" fmla="*/ 15935 h 21600"/>
              <a:gd name="connsiteX13" fmla="*/ 11612 w 18877"/>
              <a:gd name="connsiteY13" fmla="*/ 18842 h 21600"/>
              <a:gd name="connsiteX14" fmla="*/ 9872 w 18877"/>
              <a:gd name="connsiteY14" fmla="*/ 17370 h 21600"/>
              <a:gd name="connsiteX15" fmla="*/ 8700 w 18877"/>
              <a:gd name="connsiteY15" fmla="*/ 19712 h 21600"/>
              <a:gd name="connsiteX16" fmla="*/ 7527 w 18877"/>
              <a:gd name="connsiteY16" fmla="*/ 18125 h 21600"/>
              <a:gd name="connsiteX17" fmla="*/ 4917 w 18877"/>
              <a:gd name="connsiteY17" fmla="*/ 21600 h 21600"/>
              <a:gd name="connsiteX18" fmla="*/ 4805 w 18877"/>
              <a:gd name="connsiteY18" fmla="*/ 18240 h 21600"/>
              <a:gd name="connsiteX19" fmla="*/ 1285 w 18877"/>
              <a:gd name="connsiteY19" fmla="*/ 17825 h 21600"/>
              <a:gd name="connsiteX20" fmla="*/ 3330 w 18877"/>
              <a:gd name="connsiteY20" fmla="*/ 15370 h 21600"/>
              <a:gd name="connsiteX21" fmla="*/ 0 w 18877"/>
              <a:gd name="connsiteY21" fmla="*/ 12877 h 21600"/>
              <a:gd name="connsiteX22" fmla="*/ 3935 w 18877"/>
              <a:gd name="connsiteY22" fmla="*/ 11592 h 21600"/>
              <a:gd name="connsiteX23" fmla="*/ 1172 w 18877"/>
              <a:gd name="connsiteY23" fmla="*/ 8270 h 21600"/>
              <a:gd name="connsiteX24" fmla="*/ 5372 w 18877"/>
              <a:gd name="connsiteY24" fmla="*/ 7817 h 21600"/>
              <a:gd name="connsiteX25" fmla="*/ 4502 w 18877"/>
              <a:gd name="connsiteY25" fmla="*/ 3625 h 21600"/>
              <a:gd name="connsiteX26" fmla="*/ 8550 w 18877"/>
              <a:gd name="connsiteY26" fmla="*/ 6382 h 21600"/>
              <a:gd name="connsiteX27" fmla="*/ 9722 w 18877"/>
              <a:gd name="connsiteY27" fmla="*/ 1887 h 21600"/>
              <a:gd name="connsiteX28" fmla="*/ 11462 w 18877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974 w 18566"/>
              <a:gd name="connsiteY19" fmla="*/ 17825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1932 w 18566"/>
              <a:gd name="connsiteY23" fmla="*/ 7041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3265 w 18207"/>
              <a:gd name="connsiteY22" fmla="*/ 11592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876 w 18207"/>
              <a:gd name="connsiteY7" fmla="*/ 11554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0 w 18622"/>
              <a:gd name="connsiteY15" fmla="*/ 19712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549 w 18622"/>
              <a:gd name="connsiteY13" fmla="*/ 211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194 w 18622"/>
              <a:gd name="connsiteY13" fmla="*/ 214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897 w 18622"/>
              <a:gd name="connsiteY19" fmla="*/ 17921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129 w 18622"/>
              <a:gd name="connsiteY14" fmla="*/ 16945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8622" h="21899">
                <a:moveTo>
                  <a:pt x="10792" y="4342"/>
                </a:moveTo>
                <a:lnTo>
                  <a:pt x="14120" y="0"/>
                </a:lnTo>
                <a:cubicBezTo>
                  <a:pt x="14032" y="1926"/>
                  <a:pt x="13943" y="3851"/>
                  <a:pt x="13855" y="5777"/>
                </a:cubicBezTo>
                <a:lnTo>
                  <a:pt x="17337" y="3172"/>
                </a:lnTo>
                <a:lnTo>
                  <a:pt x="15710" y="6532"/>
                </a:lnTo>
                <a:lnTo>
                  <a:pt x="18622" y="7419"/>
                </a:lnTo>
                <a:lnTo>
                  <a:pt x="16315" y="9402"/>
                </a:lnTo>
                <a:lnTo>
                  <a:pt x="17876" y="11554"/>
                </a:lnTo>
                <a:lnTo>
                  <a:pt x="15710" y="12310"/>
                </a:lnTo>
                <a:lnTo>
                  <a:pt x="18207" y="15632"/>
                </a:lnTo>
                <a:lnTo>
                  <a:pt x="13970" y="14350"/>
                </a:lnTo>
                <a:cubicBezTo>
                  <a:pt x="14071" y="15357"/>
                  <a:pt x="14171" y="16363"/>
                  <a:pt x="14272" y="17370"/>
                </a:cubicBezTo>
                <a:lnTo>
                  <a:pt x="11389" y="15436"/>
                </a:lnTo>
                <a:cubicBezTo>
                  <a:pt x="11284" y="17261"/>
                  <a:pt x="11299" y="19585"/>
                  <a:pt x="11194" y="21410"/>
                </a:cubicBezTo>
                <a:lnTo>
                  <a:pt x="9129" y="16945"/>
                </a:lnTo>
                <a:lnTo>
                  <a:pt x="7723" y="21899"/>
                </a:lnTo>
                <a:lnTo>
                  <a:pt x="6857" y="18125"/>
                </a:lnTo>
                <a:lnTo>
                  <a:pt x="4247" y="21600"/>
                </a:lnTo>
                <a:cubicBezTo>
                  <a:pt x="4210" y="20480"/>
                  <a:pt x="4172" y="19360"/>
                  <a:pt x="4135" y="18240"/>
                </a:cubicBezTo>
                <a:lnTo>
                  <a:pt x="503" y="20258"/>
                </a:lnTo>
                <a:lnTo>
                  <a:pt x="2348" y="15470"/>
                </a:lnTo>
                <a:lnTo>
                  <a:pt x="0" y="13268"/>
                </a:lnTo>
                <a:lnTo>
                  <a:pt x="2875" y="11578"/>
                </a:lnTo>
                <a:lnTo>
                  <a:pt x="1573" y="7041"/>
                </a:lnTo>
                <a:lnTo>
                  <a:pt x="4702" y="7817"/>
                </a:lnTo>
                <a:lnTo>
                  <a:pt x="3832" y="3625"/>
                </a:lnTo>
                <a:lnTo>
                  <a:pt x="7880" y="6382"/>
                </a:lnTo>
                <a:lnTo>
                  <a:pt x="9052" y="1887"/>
                </a:lnTo>
                <a:lnTo>
                  <a:pt x="10792" y="4342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928648" y="1529831"/>
            <a:ext cx="1681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OMP</a:t>
            </a:r>
            <a:endParaRPr lang="en-US" sz="2000" b="1" baseline="-25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9" name="Text Box 244"/>
          <p:cNvSpPr txBox="1">
            <a:spLocks noChangeArrowheads="1"/>
          </p:cNvSpPr>
          <p:nvPr/>
        </p:nvSpPr>
        <p:spPr bwMode="auto">
          <a:xfrm>
            <a:off x="252681" y="1361101"/>
            <a:ext cx="41245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there a similarity to a synthesis pursuit algorithm?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619737" y="3030021"/>
            <a:ext cx="965462" cy="4272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80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y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280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</a:t>
            </a:r>
            <a:endParaRPr lang="en-US" sz="2800" baseline="-25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857061" y="2964050"/>
            <a:ext cx="334433" cy="527438"/>
            <a:chOff x="3543153" y="4966469"/>
            <a:chExt cx="353418" cy="501276"/>
          </a:xfrm>
          <a:solidFill>
            <a:schemeClr val="tx1"/>
          </a:solidFill>
        </p:grpSpPr>
        <p:sp>
          <p:nvSpPr>
            <p:cNvPr id="62" name="Rectangle 61"/>
            <p:cNvSpPr/>
            <p:nvPr/>
          </p:nvSpPr>
          <p:spPr bwMode="auto">
            <a:xfrm>
              <a:off x="3621881" y="5110163"/>
              <a:ext cx="166682" cy="20240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513737"/>
                </p:ext>
              </p:extLst>
            </p:nvPr>
          </p:nvGraphicFramePr>
          <p:xfrm>
            <a:off x="3543153" y="4966469"/>
            <a:ext cx="353418" cy="50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8" name="Equation" r:id="rId14" imgW="152280" imgH="215640" progId="Equation.DSMT4">
                    <p:embed/>
                  </p:oleObj>
                </mc:Choice>
                <mc:Fallback>
                  <p:oleObj name="Equation" r:id="rId14" imgW="152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153" y="4966469"/>
                          <a:ext cx="353418" cy="50127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2100"/>
              </p:ext>
            </p:extLst>
          </p:nvPr>
        </p:nvGraphicFramePr>
        <p:xfrm>
          <a:off x="2988746" y="4594867"/>
          <a:ext cx="1292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9" name="Equation" r:id="rId16" imgW="711000" imgH="304560" progId="Equation.DSMT4">
                  <p:embed/>
                </p:oleObj>
              </mc:Choice>
              <mc:Fallback>
                <p:oleObj name="Equation" r:id="rId16" imgW="711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46" y="4594867"/>
                        <a:ext cx="1292225" cy="554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74278"/>
              </p:ext>
            </p:extLst>
          </p:nvPr>
        </p:nvGraphicFramePr>
        <p:xfrm>
          <a:off x="6735421" y="4620673"/>
          <a:ext cx="825521" cy="54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0"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421" y="4620673"/>
                        <a:ext cx="825521" cy="54085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3519"/>
              </p:ext>
            </p:extLst>
          </p:nvPr>
        </p:nvGraphicFramePr>
        <p:xfrm>
          <a:off x="5870513" y="4618567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1" name="Equation" r:id="rId20" imgW="114120" imgH="215640" progId="Equation.DSMT4">
                  <p:embed/>
                </p:oleObj>
              </mc:Choice>
              <mc:Fallback>
                <p:oleObj name="Equation" r:id="rId20" imgW="114120" imgH="215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13" y="4618567"/>
                        <a:ext cx="255587" cy="482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74089" y="2831012"/>
            <a:ext cx="7069873" cy="2795088"/>
            <a:chOff x="602166" y="3149603"/>
            <a:chExt cx="7069873" cy="2795088"/>
          </a:xfrm>
        </p:grpSpPr>
        <p:sp>
          <p:nvSpPr>
            <p:cNvPr id="33" name="Rectangle 32"/>
            <p:cNvSpPr/>
            <p:nvPr/>
          </p:nvSpPr>
          <p:spPr bwMode="auto">
            <a:xfrm>
              <a:off x="602166" y="3149603"/>
              <a:ext cx="7069873" cy="2795088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97000"/>
              </a:schemeClr>
            </a:solidFill>
            <a:ln w="190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Content Placeholder 10"/>
            <p:cNvSpPr txBox="1">
              <a:spLocks/>
            </p:cNvSpPr>
            <p:nvPr/>
          </p:nvSpPr>
          <p:spPr>
            <a:xfrm>
              <a:off x="762000" y="3231579"/>
              <a:ext cx="6896100" cy="2616101"/>
            </a:xfrm>
            <a:prstGeom prst="rect">
              <a:avLst/>
            </a:prstGeom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8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Other options: </a:t>
              </a: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A Gram-Schmidt acceleration of this algorithm.</a:t>
              </a: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Optimized BG pursuit (</a:t>
              </a: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xBG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)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, </a:t>
              </a:r>
              <a:r>
                <a:rPr lang="en-US" sz="1600" dirty="0" err="1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Peleg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&amp; Elad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(`12)]</a:t>
              </a:r>
              <a:endParaRPr lang="en-US" sz="1600" dirty="0" smtClean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Greedy Analysis Pursuit (GAP) 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Nam, Davies, Elad &amp; 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(`11)]</a:t>
              </a:r>
              <a:endParaRPr lang="en-US" sz="1600" dirty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Iterative </a:t>
              </a: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Cosparse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 Projection 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 err="1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, Nam, </a:t>
              </a:r>
              <a:r>
                <a:rPr lang="en-US" sz="1600" dirty="0" err="1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&amp; Davies (`11)]</a:t>
              </a:r>
            </a:p>
            <a:p>
              <a:pPr>
                <a:defRPr/>
              </a:pP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L</a:t>
              </a:r>
              <a:r>
                <a:rPr lang="en-US" sz="2000" baseline="-25000" dirty="0" err="1" smtClean="0">
                  <a:latin typeface="Calibri" pitchFamily="34" charset="0"/>
                  <a:cs typeface="Calibri" pitchFamily="34" charset="0"/>
                </a:rPr>
                <a:t>p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 relaxation using IRLS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 (`12)]</a:t>
              </a:r>
            </a:p>
            <a:p>
              <a:pPr>
                <a:defRPr/>
              </a:pPr>
              <a:r>
                <a:rPr lang="en-US" sz="2000" dirty="0" err="1">
                  <a:latin typeface="Calibri" pitchFamily="34" charset="0"/>
                  <a:cs typeface="Calibri" pitchFamily="34" charset="0"/>
                </a:rPr>
                <a:t>CoSaMP</a:t>
              </a:r>
              <a:r>
                <a:rPr lang="en-US" sz="2000" dirty="0">
                  <a:latin typeface="Calibri" pitchFamily="34" charset="0"/>
                  <a:cs typeface="Calibri" pitchFamily="34" charset="0"/>
                </a:rPr>
                <a:t>, SP, IHT and IHP analysis algorithms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et. al. (`12)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061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3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Low-Spark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at if spark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&lt;&lt;d 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or example: a TV-like operator for image-patches of size 6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6 pixels 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ize is 7236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are analysis-signals generated for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  ) of 32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ir tru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s higher – see graph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such a case we may consider          , and thus </a:t>
            </a: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… the number of subspaces is smaller.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270" y="1303255"/>
            <a:ext cx="1046864" cy="209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96710"/>
              </p:ext>
            </p:extLst>
          </p:nvPr>
        </p:nvGraphicFramePr>
        <p:xfrm>
          <a:off x="5576412" y="1287288"/>
          <a:ext cx="22129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5" name="Equation" r:id="rId5" imgW="1218960" imgH="1168200" progId="Equation.DSMT4">
                  <p:embed/>
                </p:oleObj>
              </mc:Choice>
              <mc:Fallback>
                <p:oleObj name="Equation" r:id="rId5" imgW="1218960" imgH="116820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12" y="1287288"/>
                        <a:ext cx="2212975" cy="212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6247766" y="2349934"/>
            <a:ext cx="11125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99589" name="Group 599588"/>
          <p:cNvGrpSpPr/>
          <p:nvPr/>
        </p:nvGrpSpPr>
        <p:grpSpPr>
          <a:xfrm>
            <a:off x="5228432" y="3448844"/>
            <a:ext cx="3693797" cy="2562741"/>
            <a:chOff x="5228432" y="3448844"/>
            <a:chExt cx="3693797" cy="2562741"/>
          </a:xfrm>
        </p:grpSpPr>
        <p:sp>
          <p:nvSpPr>
            <p:cNvPr id="599402" name="AutoShape 229"/>
            <p:cNvSpPr>
              <a:spLocks noChangeAspect="1" noChangeArrowheads="1" noTextEdit="1"/>
            </p:cNvSpPr>
            <p:nvPr/>
          </p:nvSpPr>
          <p:spPr bwMode="auto">
            <a:xfrm>
              <a:off x="5228432" y="3448844"/>
              <a:ext cx="3371850" cy="2528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599403" name="Group 431"/>
            <p:cNvGrpSpPr>
              <a:grpSpLocks/>
            </p:cNvGrpSpPr>
            <p:nvPr/>
          </p:nvGrpSpPr>
          <p:grpSpPr bwMode="auto">
            <a:xfrm>
              <a:off x="6091716" y="3563938"/>
              <a:ext cx="2830513" cy="2230438"/>
              <a:chOff x="1437" y="1868"/>
              <a:chExt cx="1783" cy="1405"/>
            </a:xfrm>
          </p:grpSpPr>
          <p:sp>
            <p:nvSpPr>
              <p:cNvPr id="599417" name="Rectangle 231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8" name="Rectangle 232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9" name="Line 23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0" name="Line 23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1" name="Line 23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2" name="Line 23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3" name="Line 237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0" name="Line 238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1" name="Line 239"/>
              <p:cNvSpPr>
                <a:spLocks noChangeShapeType="1"/>
              </p:cNvSpPr>
              <p:nvPr/>
            </p:nvSpPr>
            <p:spPr bwMode="auto">
              <a:xfrm flipV="1">
                <a:off x="154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2" name="Line 24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4" name="Rectangle 241"/>
              <p:cNvSpPr>
                <a:spLocks noChangeArrowheads="1"/>
              </p:cNvSpPr>
              <p:nvPr/>
            </p:nvSpPr>
            <p:spPr bwMode="auto">
              <a:xfrm>
                <a:off x="1529" y="3205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5" name="Line 242"/>
              <p:cNvSpPr>
                <a:spLocks noChangeShapeType="1"/>
              </p:cNvSpPr>
              <p:nvPr/>
            </p:nvSpPr>
            <p:spPr bwMode="auto">
              <a:xfrm flipV="1">
                <a:off x="174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6" name="Line 243"/>
              <p:cNvSpPr>
                <a:spLocks noChangeShapeType="1"/>
              </p:cNvSpPr>
              <p:nvPr/>
            </p:nvSpPr>
            <p:spPr bwMode="auto">
              <a:xfrm>
                <a:off x="174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7" name="Rectangle 244"/>
              <p:cNvSpPr>
                <a:spLocks noChangeArrowheads="1"/>
              </p:cNvSpPr>
              <p:nvPr/>
            </p:nvSpPr>
            <p:spPr bwMode="auto">
              <a:xfrm>
                <a:off x="171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8" name="Line 245"/>
              <p:cNvSpPr>
                <a:spLocks noChangeShapeType="1"/>
              </p:cNvSpPr>
              <p:nvPr/>
            </p:nvSpPr>
            <p:spPr bwMode="auto">
              <a:xfrm flipV="1">
                <a:off x="195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9" name="Line 246"/>
              <p:cNvSpPr>
                <a:spLocks noChangeShapeType="1"/>
              </p:cNvSpPr>
              <p:nvPr/>
            </p:nvSpPr>
            <p:spPr bwMode="auto">
              <a:xfrm>
                <a:off x="195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0" name="Rectangle 247"/>
              <p:cNvSpPr>
                <a:spLocks noChangeArrowheads="1"/>
              </p:cNvSpPr>
              <p:nvPr/>
            </p:nvSpPr>
            <p:spPr bwMode="auto">
              <a:xfrm>
                <a:off x="192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1" name="Line 248"/>
              <p:cNvSpPr>
                <a:spLocks noChangeShapeType="1"/>
              </p:cNvSpPr>
              <p:nvPr/>
            </p:nvSpPr>
            <p:spPr bwMode="auto">
              <a:xfrm flipV="1">
                <a:off x="215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2" name="Line 249"/>
              <p:cNvSpPr>
                <a:spLocks noChangeShapeType="1"/>
              </p:cNvSpPr>
              <p:nvPr/>
            </p:nvSpPr>
            <p:spPr bwMode="auto">
              <a:xfrm>
                <a:off x="215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3" name="Rectangle 250"/>
              <p:cNvSpPr>
                <a:spLocks noChangeArrowheads="1"/>
              </p:cNvSpPr>
              <p:nvPr/>
            </p:nvSpPr>
            <p:spPr bwMode="auto">
              <a:xfrm>
                <a:off x="212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4" name="Line 251"/>
              <p:cNvSpPr>
                <a:spLocks noChangeShapeType="1"/>
              </p:cNvSpPr>
              <p:nvPr/>
            </p:nvSpPr>
            <p:spPr bwMode="auto">
              <a:xfrm flipV="1">
                <a:off x="236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5" name="Line 252"/>
              <p:cNvSpPr>
                <a:spLocks noChangeShapeType="1"/>
              </p:cNvSpPr>
              <p:nvPr/>
            </p:nvSpPr>
            <p:spPr bwMode="auto">
              <a:xfrm>
                <a:off x="236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6" name="Rectangle 253"/>
              <p:cNvSpPr>
                <a:spLocks noChangeArrowheads="1"/>
              </p:cNvSpPr>
              <p:nvPr/>
            </p:nvSpPr>
            <p:spPr bwMode="auto">
              <a:xfrm>
                <a:off x="2333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7" name="Line 254"/>
              <p:cNvSpPr>
                <a:spLocks noChangeShapeType="1"/>
              </p:cNvSpPr>
              <p:nvPr/>
            </p:nvSpPr>
            <p:spPr bwMode="auto">
              <a:xfrm flipV="1">
                <a:off x="2568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8" name="Line 255"/>
              <p:cNvSpPr>
                <a:spLocks noChangeShapeType="1"/>
              </p:cNvSpPr>
              <p:nvPr/>
            </p:nvSpPr>
            <p:spPr bwMode="auto">
              <a:xfrm>
                <a:off x="2568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9" name="Rectangle 256"/>
              <p:cNvSpPr>
                <a:spLocks noChangeArrowheads="1"/>
              </p:cNvSpPr>
              <p:nvPr/>
            </p:nvSpPr>
            <p:spPr bwMode="auto">
              <a:xfrm>
                <a:off x="2539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0" name="Line 257"/>
              <p:cNvSpPr>
                <a:spLocks noChangeShapeType="1"/>
              </p:cNvSpPr>
              <p:nvPr/>
            </p:nvSpPr>
            <p:spPr bwMode="auto">
              <a:xfrm flipV="1">
                <a:off x="277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1" name="Line 258"/>
              <p:cNvSpPr>
                <a:spLocks noChangeShapeType="1"/>
              </p:cNvSpPr>
              <p:nvPr/>
            </p:nvSpPr>
            <p:spPr bwMode="auto">
              <a:xfrm>
                <a:off x="277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2" name="Rectangle 259"/>
              <p:cNvSpPr>
                <a:spLocks noChangeArrowheads="1"/>
              </p:cNvSpPr>
              <p:nvPr/>
            </p:nvSpPr>
            <p:spPr bwMode="auto">
              <a:xfrm>
                <a:off x="274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3" name="Line 260"/>
              <p:cNvSpPr>
                <a:spLocks noChangeShapeType="1"/>
              </p:cNvSpPr>
              <p:nvPr/>
            </p:nvSpPr>
            <p:spPr bwMode="auto">
              <a:xfrm flipV="1">
                <a:off x="298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4" name="Line 261"/>
              <p:cNvSpPr>
                <a:spLocks noChangeShapeType="1"/>
              </p:cNvSpPr>
              <p:nvPr/>
            </p:nvSpPr>
            <p:spPr bwMode="auto">
              <a:xfrm>
                <a:off x="298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5" name="Rectangle 262"/>
              <p:cNvSpPr>
                <a:spLocks noChangeArrowheads="1"/>
              </p:cNvSpPr>
              <p:nvPr/>
            </p:nvSpPr>
            <p:spPr bwMode="auto">
              <a:xfrm>
                <a:off x="295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6" name="Line 263"/>
              <p:cNvSpPr>
                <a:spLocks noChangeShapeType="1"/>
              </p:cNvSpPr>
              <p:nvPr/>
            </p:nvSpPr>
            <p:spPr bwMode="auto">
              <a:xfrm flipV="1">
                <a:off x="318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7" name="Line 264"/>
              <p:cNvSpPr>
                <a:spLocks noChangeShapeType="1"/>
              </p:cNvSpPr>
              <p:nvPr/>
            </p:nvSpPr>
            <p:spPr bwMode="auto">
              <a:xfrm>
                <a:off x="318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8" name="Rectangle 265"/>
              <p:cNvSpPr>
                <a:spLocks noChangeArrowheads="1"/>
              </p:cNvSpPr>
              <p:nvPr/>
            </p:nvSpPr>
            <p:spPr bwMode="auto">
              <a:xfrm>
                <a:off x="315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9" name="Line 266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0" name="Line 267"/>
              <p:cNvSpPr>
                <a:spLocks noChangeShapeType="1"/>
              </p:cNvSpPr>
              <p:nvPr/>
            </p:nvSpPr>
            <p:spPr bwMode="auto">
              <a:xfrm flipH="1">
                <a:off x="3167" y="319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1" name="Rectangle 268"/>
              <p:cNvSpPr>
                <a:spLocks noChangeArrowheads="1"/>
              </p:cNvSpPr>
              <p:nvPr/>
            </p:nvSpPr>
            <p:spPr bwMode="auto">
              <a:xfrm>
                <a:off x="1496" y="3162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4" name="Line 269"/>
              <p:cNvSpPr>
                <a:spLocks noChangeShapeType="1"/>
              </p:cNvSpPr>
              <p:nvPr/>
            </p:nvSpPr>
            <p:spPr bwMode="auto">
              <a:xfrm>
                <a:off x="1542" y="302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5" name="Line 270"/>
              <p:cNvSpPr>
                <a:spLocks noChangeShapeType="1"/>
              </p:cNvSpPr>
              <p:nvPr/>
            </p:nvSpPr>
            <p:spPr bwMode="auto">
              <a:xfrm flipH="1">
                <a:off x="3167" y="302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6" name="Rectangle 271"/>
              <p:cNvSpPr>
                <a:spLocks noChangeArrowheads="1"/>
              </p:cNvSpPr>
              <p:nvPr/>
            </p:nvSpPr>
            <p:spPr bwMode="auto">
              <a:xfrm>
                <a:off x="1437" y="299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7" name="Line 272"/>
              <p:cNvSpPr>
                <a:spLocks noChangeShapeType="1"/>
              </p:cNvSpPr>
              <p:nvPr/>
            </p:nvSpPr>
            <p:spPr bwMode="auto">
              <a:xfrm>
                <a:off x="1542" y="286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8" name="Line 273"/>
              <p:cNvSpPr>
                <a:spLocks noChangeShapeType="1"/>
              </p:cNvSpPr>
              <p:nvPr/>
            </p:nvSpPr>
            <p:spPr bwMode="auto">
              <a:xfrm flipH="1">
                <a:off x="3167" y="286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9" name="Rectangle 274"/>
              <p:cNvSpPr>
                <a:spLocks noChangeArrowheads="1"/>
              </p:cNvSpPr>
              <p:nvPr/>
            </p:nvSpPr>
            <p:spPr bwMode="auto">
              <a:xfrm>
                <a:off x="1437" y="283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0" name="Line 275"/>
              <p:cNvSpPr>
                <a:spLocks noChangeShapeType="1"/>
              </p:cNvSpPr>
              <p:nvPr/>
            </p:nvSpPr>
            <p:spPr bwMode="auto">
              <a:xfrm>
                <a:off x="1542" y="2705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1" name="Line 276"/>
              <p:cNvSpPr>
                <a:spLocks noChangeShapeType="1"/>
              </p:cNvSpPr>
              <p:nvPr/>
            </p:nvSpPr>
            <p:spPr bwMode="auto">
              <a:xfrm flipH="1">
                <a:off x="3167" y="270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2" name="Rectangle 277"/>
              <p:cNvSpPr>
                <a:spLocks noChangeArrowheads="1"/>
              </p:cNvSpPr>
              <p:nvPr/>
            </p:nvSpPr>
            <p:spPr bwMode="auto">
              <a:xfrm>
                <a:off x="1437" y="267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3" name="Line 278"/>
              <p:cNvSpPr>
                <a:spLocks noChangeShapeType="1"/>
              </p:cNvSpPr>
              <p:nvPr/>
            </p:nvSpPr>
            <p:spPr bwMode="auto">
              <a:xfrm>
                <a:off x="1542" y="2544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4" name="Line 279"/>
              <p:cNvSpPr>
                <a:spLocks noChangeShapeType="1"/>
              </p:cNvSpPr>
              <p:nvPr/>
            </p:nvSpPr>
            <p:spPr bwMode="auto">
              <a:xfrm flipH="1">
                <a:off x="3167" y="254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5" name="Rectangle 280"/>
              <p:cNvSpPr>
                <a:spLocks noChangeArrowheads="1"/>
              </p:cNvSpPr>
              <p:nvPr/>
            </p:nvSpPr>
            <p:spPr bwMode="auto">
              <a:xfrm>
                <a:off x="1437" y="251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6" name="Line 281"/>
              <p:cNvSpPr>
                <a:spLocks noChangeShapeType="1"/>
              </p:cNvSpPr>
              <p:nvPr/>
            </p:nvSpPr>
            <p:spPr bwMode="auto">
              <a:xfrm>
                <a:off x="1542" y="238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7" name="Line 282"/>
              <p:cNvSpPr>
                <a:spLocks noChangeShapeType="1"/>
              </p:cNvSpPr>
              <p:nvPr/>
            </p:nvSpPr>
            <p:spPr bwMode="auto">
              <a:xfrm flipH="1">
                <a:off x="3167" y="238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8" name="Rectangle 283"/>
              <p:cNvSpPr>
                <a:spLocks noChangeArrowheads="1"/>
              </p:cNvSpPr>
              <p:nvPr/>
            </p:nvSpPr>
            <p:spPr bwMode="auto">
              <a:xfrm>
                <a:off x="1437" y="235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9" name="Line 284"/>
              <p:cNvSpPr>
                <a:spLocks noChangeShapeType="1"/>
              </p:cNvSpPr>
              <p:nvPr/>
            </p:nvSpPr>
            <p:spPr bwMode="auto">
              <a:xfrm>
                <a:off x="1542" y="222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0" name="Line 285"/>
              <p:cNvSpPr>
                <a:spLocks noChangeShapeType="1"/>
              </p:cNvSpPr>
              <p:nvPr/>
            </p:nvSpPr>
            <p:spPr bwMode="auto">
              <a:xfrm flipH="1">
                <a:off x="3167" y="222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1" name="Rectangle 286"/>
              <p:cNvSpPr>
                <a:spLocks noChangeArrowheads="1"/>
              </p:cNvSpPr>
              <p:nvPr/>
            </p:nvSpPr>
            <p:spPr bwMode="auto">
              <a:xfrm>
                <a:off x="1437" y="219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2" name="Line 287"/>
              <p:cNvSpPr>
                <a:spLocks noChangeShapeType="1"/>
              </p:cNvSpPr>
              <p:nvPr/>
            </p:nvSpPr>
            <p:spPr bwMode="auto">
              <a:xfrm>
                <a:off x="1542" y="205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3" name="Line 288"/>
              <p:cNvSpPr>
                <a:spLocks noChangeShapeType="1"/>
              </p:cNvSpPr>
              <p:nvPr/>
            </p:nvSpPr>
            <p:spPr bwMode="auto">
              <a:xfrm flipH="1">
                <a:off x="3167" y="205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4" name="Rectangle 289"/>
              <p:cNvSpPr>
                <a:spLocks noChangeArrowheads="1"/>
              </p:cNvSpPr>
              <p:nvPr/>
            </p:nvSpPr>
            <p:spPr bwMode="auto">
              <a:xfrm>
                <a:off x="1437" y="202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5" name="Line 29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6" name="Line 291"/>
              <p:cNvSpPr>
                <a:spLocks noChangeShapeType="1"/>
              </p:cNvSpPr>
              <p:nvPr/>
            </p:nvSpPr>
            <p:spPr bwMode="auto">
              <a:xfrm flipH="1">
                <a:off x="3167" y="189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7" name="Rectangle 292"/>
              <p:cNvSpPr>
                <a:spLocks noChangeArrowheads="1"/>
              </p:cNvSpPr>
              <p:nvPr/>
            </p:nvSpPr>
            <p:spPr bwMode="auto">
              <a:xfrm>
                <a:off x="1437" y="186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8" name="Line 29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9" name="Line 29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0" name="Line 29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1" name="Line 29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2" name="Rectangle 297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3" name="Rectangle 298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4" name="Rectangle 299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5" name="Rectangle 300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6" name="Rectangle 301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7" name="Rectangle 302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8" name="Rectangle 303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9" name="Rectangle 304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0" name="Rectangle 305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1" name="Rectangle 306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2" name="Rectangle 307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3" name="Rectangle 308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4" name="Rectangle 309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5" name="Rectangle 310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6" name="Rectangle 311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7" name="Rectangle 312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8" name="Rectangle 313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9" name="Rectangle 314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0" name="Rectangle 315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1" name="Rectangle 316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2" name="Rectangle 317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3" name="Rectangle 318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4" name="Rectangle 319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5" name="Rectangle 320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6" name="Rectangle 321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7" name="Rectangle 322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8" name="Rectangle 323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9" name="Rectangle 324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0" name="Rectangle 325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1" name="Rectangle 326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2" name="Rectangle 327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3" name="Rectangle 328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4" name="Rectangle 329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5" name="Rectangle 330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6" name="Rectangle 331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7" name="Rectangle 332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8" name="Rectangle 333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9" name="Rectangle 334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0" name="Rectangle 335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1" name="Rectangle 336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2" name="Rectangle 337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3" name="Rectangle 338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4" name="Rectangle 339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5" name="Rectangle 340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6" name="Rectangle 341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7" name="Rectangle 342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8" name="Rectangle 343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9" name="Rectangle 344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0" name="Rectangle 345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1" name="Rectangle 346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2" name="Rectangle 347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3" name="Rectangle 348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4" name="Rectangle 349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5" name="Rectangle 350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6" name="Rectangle 351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7" name="Rectangle 352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8" name="Rectangle 353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9" name="Rectangle 354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0" name="Rectangle 355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1" name="Rectangle 356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2" name="Rectangle 357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3" name="Rectangle 358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4" name="Rectangle 359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5" name="Rectangle 360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6" name="Rectangle 361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7" name="Rectangle 362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8" name="Rectangle 363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9" name="Rectangle 364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0" name="Rectangle 365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1" name="Rectangle 366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2" name="Rectangle 367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3" name="Rectangle 368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4" name="Rectangle 369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5" name="Rectangle 370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6" name="Rectangle 371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7" name="Rectangle 372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8" name="Rectangle 373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9" name="Rectangle 374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0" name="Rectangle 375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1" name="Rectangle 376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2" name="Rectangle 377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3" name="Rectangle 378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4" name="Rectangle 379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5" name="Rectangle 380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6" name="Rectangle 381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7" name="Rectangle 382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8" name="Rectangle 383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9" name="Rectangle 384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0" name="Rectangle 385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1" name="Rectangle 386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2" name="Rectangle 387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3" name="Rectangle 388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4" name="Rectangle 389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5" name="Rectangle 390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6" name="Rectangle 391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7" name="Rectangle 392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8" name="Rectangle 393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9" name="Rectangle 394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0" name="Rectangle 395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1" name="Rectangle 396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2" name="Rectangle 397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3" name="Rectangle 398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4" name="Rectangle 399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5" name="Rectangle 400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6" name="Rectangle 401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7" name="Rectangle 402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8" name="Rectangle 403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9" name="Rectangle 404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0" name="Rectangle 405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1" name="Rectangle 406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2" name="Rectangle 407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3" name="Rectangle 408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4" name="Rectangle 409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5" name="Rectangle 410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6" name="Rectangle 411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7" name="Rectangle 412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8" name="Rectangle 413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9" name="Rectangle 414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0" name="Rectangle 415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1" name="Rectangle 416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2" name="Rectangle 417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3" name="Rectangle 418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4" name="Rectangle 419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5" name="Rectangle 420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6" name="Rectangle 421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7" name="Rectangle 422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8" name="Rectangle 423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9" name="Rectangle 424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0" name="Rectangle 425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1" name="Rectangle 426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2" name="Rectangle 427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3" name="Rectangle 428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4" name="Rectangle 429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5" name="Rectangle 430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9404" name="Rectangle 432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5" name="Rectangle 433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6" name="Rectangle 434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7" name="Rectangle 435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8" name="Rectangle 436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9" name="Rectangle 437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0" name="Rectangle 438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1" name="Rectangle 439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2" name="Rectangle 440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3" name="Rectangle 441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4" name="Line 442"/>
            <p:cNvSpPr>
              <a:spLocks noChangeShapeType="1"/>
            </p:cNvSpPr>
            <p:nvPr/>
          </p:nvSpPr>
          <p:spPr bwMode="auto">
            <a:xfrm flipV="1">
              <a:off x="7305147" y="3609976"/>
              <a:ext cx="0" cy="20586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5" name="Rectangle 443"/>
            <p:cNvSpPr>
              <a:spLocks noChangeArrowheads="1"/>
            </p:cNvSpPr>
            <p:nvPr/>
          </p:nvSpPr>
          <p:spPr bwMode="auto">
            <a:xfrm>
              <a:off x="7287104" y="5826919"/>
              <a:ext cx="80150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200" b="0" i="0" u="none" strike="noStrike" cap="none" normalizeH="0" baseline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Sparsity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9416" name="Rectangle 444"/>
            <p:cNvSpPr>
              <a:spLocks noChangeArrowheads="1"/>
            </p:cNvSpPr>
            <p:nvPr/>
          </p:nvSpPr>
          <p:spPr bwMode="auto">
            <a:xfrm rot="16200000">
              <a:off x="5517400" y="4531655"/>
              <a:ext cx="713337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# of signals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99588" name="Object 5995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91725"/>
              </p:ext>
            </p:extLst>
          </p:nvPr>
        </p:nvGraphicFramePr>
        <p:xfrm>
          <a:off x="1430020" y="2736533"/>
          <a:ext cx="212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20" y="2736533"/>
                        <a:ext cx="212725" cy="3365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13" name="Picture 4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76" y="2790000"/>
            <a:ext cx="3248691" cy="1639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9592" name="Object 5995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79266"/>
              </p:ext>
            </p:extLst>
          </p:nvPr>
        </p:nvGraphicFramePr>
        <p:xfrm>
          <a:off x="3761774" y="4904846"/>
          <a:ext cx="5889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7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74" y="4904846"/>
                        <a:ext cx="588962" cy="3238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67813" y="3043506"/>
            <a:ext cx="4056371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he-IL" dirty="0" smtClean="0"/>
              <a:t>הסבר לנקודה האחרונה: נניח שאנו בוחרים </a:t>
            </a:r>
            <a:r>
              <a:rPr lang="en-US" dirty="0" smtClean="0"/>
              <a:t>L=32</a:t>
            </a:r>
            <a:r>
              <a:rPr lang="he-IL" dirty="0" smtClean="0"/>
              <a:t> שורות </a:t>
            </a:r>
            <a:r>
              <a:rPr lang="he-IL" dirty="0" err="1" smtClean="0"/>
              <a:t>בת"ל</a:t>
            </a:r>
            <a:r>
              <a:rPr lang="he-IL" dirty="0" smtClean="0"/>
              <a:t> וכך יוצרים אותות </a:t>
            </a:r>
            <a:r>
              <a:rPr lang="he-IL" dirty="0" err="1" smtClean="0"/>
              <a:t>במימד</a:t>
            </a:r>
            <a:r>
              <a:rPr lang="he-IL" dirty="0" smtClean="0"/>
              <a:t> 4. כאשר קיימות התלויות הללו יתקבל שלכל בחירה כזו מצטרפות שורות רבות אחרות שתלויות בקבוצה שנבחרה. לכן, סך האפשרויות אינו בחירה של </a:t>
            </a:r>
            <a:r>
              <a:rPr lang="en-US" dirty="0" smtClean="0"/>
              <a:t>L</a:t>
            </a:r>
            <a:r>
              <a:rPr lang="he-IL" dirty="0" smtClean="0"/>
              <a:t> מתוך </a:t>
            </a:r>
            <a:r>
              <a:rPr lang="en-US" dirty="0" smtClean="0"/>
              <a:t>P</a:t>
            </a:r>
            <a:r>
              <a:rPr lang="he-IL" dirty="0" smtClean="0"/>
              <a:t> אלא פחות מכך כי אנו כופים על </a:t>
            </a:r>
            <a:r>
              <a:rPr lang="en-US" dirty="0" smtClean="0"/>
              <a:t>L</a:t>
            </a:r>
            <a:r>
              <a:rPr lang="he-IL" dirty="0" smtClean="0"/>
              <a:t> השורות להיות </a:t>
            </a:r>
            <a:r>
              <a:rPr lang="he-IL" dirty="0" err="1" smtClean="0"/>
              <a:t>בת"ל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8550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4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The Signature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73790"/>
              </p:ext>
            </p:extLst>
          </p:nvPr>
        </p:nvGraphicFramePr>
        <p:xfrm>
          <a:off x="749301" y="1682651"/>
          <a:ext cx="56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9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1" y="1682651"/>
                        <a:ext cx="561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68512"/>
              </p:ext>
            </p:extLst>
          </p:nvPr>
        </p:nvGraphicFramePr>
        <p:xfrm>
          <a:off x="2395538" y="1739801"/>
          <a:ext cx="1449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0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739801"/>
                        <a:ext cx="1449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6586"/>
              </p:ext>
            </p:extLst>
          </p:nvPr>
        </p:nvGraphicFramePr>
        <p:xfrm>
          <a:off x="2160588" y="5162550"/>
          <a:ext cx="1919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1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162550"/>
                        <a:ext cx="19192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16938"/>
              </p:ext>
            </p:extLst>
          </p:nvPr>
        </p:nvGraphicFramePr>
        <p:xfrm>
          <a:off x="114301" y="5170388"/>
          <a:ext cx="17065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2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1" y="5170388"/>
                        <a:ext cx="17065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TextBox 245"/>
          <p:cNvSpPr txBox="1"/>
          <p:nvPr/>
        </p:nvSpPr>
        <p:spPr>
          <a:xfrm>
            <a:off x="4711703" y="4820188"/>
            <a:ext cx="423386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ignature of a matrix is more informative than the Spark</a:t>
            </a:r>
            <a:endParaRPr lang="he-IL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9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nsider two possible dictionaries:</a:t>
            </a:r>
          </a:p>
        </p:txBody>
      </p:sp>
      <p:pic>
        <p:nvPicPr>
          <p:cNvPr id="9319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73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8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2"/>
          <p:cNvSpPr>
            <a:spLocks noChangeAspect="1" noChangeArrowheads="1" noTextEdit="1"/>
          </p:cNvSpPr>
          <p:nvPr/>
        </p:nvSpPr>
        <p:spPr bwMode="auto">
          <a:xfrm>
            <a:off x="4022725" y="1181100"/>
            <a:ext cx="5121275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711703" y="1274762"/>
            <a:ext cx="4354847" cy="3431719"/>
            <a:chOff x="4711703" y="1274762"/>
            <a:chExt cx="4354847" cy="3431719"/>
          </a:xfrm>
        </p:grpSpPr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 flipV="1">
              <a:off x="50038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>
              <a:off x="50038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Rectangle 34"/>
            <p:cNvSpPr>
              <a:spLocks noChangeArrowheads="1"/>
            </p:cNvSpPr>
            <p:nvPr/>
          </p:nvSpPr>
          <p:spPr bwMode="auto">
            <a:xfrm>
              <a:off x="4956178" y="4491037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5989640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5989640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588645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6983415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6983415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0"/>
            <p:cNvSpPr>
              <a:spLocks noChangeArrowheads="1"/>
            </p:cNvSpPr>
            <p:nvPr/>
          </p:nvSpPr>
          <p:spPr bwMode="auto">
            <a:xfrm>
              <a:off x="688022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79756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79756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787400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8969378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8969378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46"/>
            <p:cNvSpPr>
              <a:spLocks noChangeArrowheads="1"/>
            </p:cNvSpPr>
            <p:nvPr/>
          </p:nvSpPr>
          <p:spPr bwMode="auto">
            <a:xfrm>
              <a:off x="886777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4" name="Line 47"/>
            <p:cNvSpPr>
              <a:spLocks noChangeShapeType="1"/>
            </p:cNvSpPr>
            <p:nvPr/>
          </p:nvSpPr>
          <p:spPr bwMode="auto">
            <a:xfrm>
              <a:off x="5003803" y="44592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5" name="Line 48"/>
            <p:cNvSpPr>
              <a:spLocks noChangeShapeType="1"/>
            </p:cNvSpPr>
            <p:nvPr/>
          </p:nvSpPr>
          <p:spPr bwMode="auto">
            <a:xfrm flipH="1">
              <a:off x="8921753" y="44592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6" name="Rectangle 49"/>
            <p:cNvSpPr>
              <a:spLocks noChangeArrowheads="1"/>
            </p:cNvSpPr>
            <p:nvPr/>
          </p:nvSpPr>
          <p:spPr bwMode="auto">
            <a:xfrm>
              <a:off x="4862515" y="435610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7" name="Line 50"/>
            <p:cNvSpPr>
              <a:spLocks noChangeShapeType="1"/>
            </p:cNvSpPr>
            <p:nvPr/>
          </p:nvSpPr>
          <p:spPr bwMode="auto">
            <a:xfrm>
              <a:off x="5003803" y="38369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8" name="Line 51"/>
            <p:cNvSpPr>
              <a:spLocks noChangeShapeType="1"/>
            </p:cNvSpPr>
            <p:nvPr/>
          </p:nvSpPr>
          <p:spPr bwMode="auto">
            <a:xfrm flipH="1">
              <a:off x="8921753" y="38369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9" name="Rectangle 52"/>
            <p:cNvSpPr>
              <a:spLocks noChangeArrowheads="1"/>
            </p:cNvSpPr>
            <p:nvPr/>
          </p:nvSpPr>
          <p:spPr bwMode="auto">
            <a:xfrm>
              <a:off x="4711703" y="3733800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Line 53"/>
            <p:cNvSpPr>
              <a:spLocks noChangeShapeType="1"/>
            </p:cNvSpPr>
            <p:nvPr/>
          </p:nvSpPr>
          <p:spPr bwMode="auto">
            <a:xfrm>
              <a:off x="5003803" y="322262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1" name="Line 54"/>
            <p:cNvSpPr>
              <a:spLocks noChangeShapeType="1"/>
            </p:cNvSpPr>
            <p:nvPr/>
          </p:nvSpPr>
          <p:spPr bwMode="auto">
            <a:xfrm flipH="1">
              <a:off x="8921753" y="322262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2" name="Rectangle 55"/>
            <p:cNvSpPr>
              <a:spLocks noChangeArrowheads="1"/>
            </p:cNvSpPr>
            <p:nvPr/>
          </p:nvSpPr>
          <p:spPr bwMode="auto">
            <a:xfrm>
              <a:off x="4711703" y="3119437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Line 56"/>
            <p:cNvSpPr>
              <a:spLocks noChangeShapeType="1"/>
            </p:cNvSpPr>
            <p:nvPr/>
          </p:nvSpPr>
          <p:spPr bwMode="auto">
            <a:xfrm>
              <a:off x="5003803" y="260667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5" name="Line 57"/>
            <p:cNvSpPr>
              <a:spLocks noChangeShapeType="1"/>
            </p:cNvSpPr>
            <p:nvPr/>
          </p:nvSpPr>
          <p:spPr bwMode="auto">
            <a:xfrm flipH="1">
              <a:off x="8921753" y="260667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Rectangle 58"/>
            <p:cNvSpPr>
              <a:spLocks noChangeArrowheads="1"/>
            </p:cNvSpPr>
            <p:nvPr/>
          </p:nvSpPr>
          <p:spPr bwMode="auto">
            <a:xfrm>
              <a:off x="4711703" y="250507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7" name="Line 59"/>
            <p:cNvSpPr>
              <a:spLocks noChangeShapeType="1"/>
            </p:cNvSpPr>
            <p:nvPr/>
          </p:nvSpPr>
          <p:spPr bwMode="auto">
            <a:xfrm>
              <a:off x="5003803" y="1992312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0" name="Line 60"/>
            <p:cNvSpPr>
              <a:spLocks noChangeShapeType="1"/>
            </p:cNvSpPr>
            <p:nvPr/>
          </p:nvSpPr>
          <p:spPr bwMode="auto">
            <a:xfrm flipH="1">
              <a:off x="8921753" y="1992312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Rectangle 61"/>
            <p:cNvSpPr>
              <a:spLocks noChangeArrowheads="1"/>
            </p:cNvSpPr>
            <p:nvPr/>
          </p:nvSpPr>
          <p:spPr bwMode="auto">
            <a:xfrm>
              <a:off x="4711703" y="188912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2" name="Line 62"/>
            <p:cNvSpPr>
              <a:spLocks noChangeShapeType="1"/>
            </p:cNvSpPr>
            <p:nvPr/>
          </p:nvSpPr>
          <p:spPr bwMode="auto">
            <a:xfrm>
              <a:off x="5003803" y="137795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5" name="Line 63"/>
            <p:cNvSpPr>
              <a:spLocks noChangeShapeType="1"/>
            </p:cNvSpPr>
            <p:nvPr/>
          </p:nvSpPr>
          <p:spPr bwMode="auto">
            <a:xfrm flipH="1">
              <a:off x="8921753" y="1377950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6" name="Rectangle 64"/>
            <p:cNvSpPr>
              <a:spLocks noChangeArrowheads="1"/>
            </p:cNvSpPr>
            <p:nvPr/>
          </p:nvSpPr>
          <p:spPr bwMode="auto">
            <a:xfrm>
              <a:off x="4862515" y="1274762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7" name="Line 65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8" name="Line 66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9" name="Line 67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0" name="Line 68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11" name="Freeform 69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41 h 1941"/>
                <a:gd name="T8" fmla="*/ 248 w 2309"/>
                <a:gd name="T9" fmla="*/ 1941 h 1941"/>
                <a:gd name="T10" fmla="*/ 313 w 2309"/>
                <a:gd name="T11" fmla="*/ 1941 h 1941"/>
                <a:gd name="T12" fmla="*/ 377 w 2309"/>
                <a:gd name="T13" fmla="*/ 1941 h 1941"/>
                <a:gd name="T14" fmla="*/ 437 w 2309"/>
                <a:gd name="T15" fmla="*/ 1941 h 1941"/>
                <a:gd name="T16" fmla="*/ 501 w 2309"/>
                <a:gd name="T17" fmla="*/ 1941 h 1941"/>
                <a:gd name="T18" fmla="*/ 561 w 2309"/>
                <a:gd name="T19" fmla="*/ 1941 h 1941"/>
                <a:gd name="T20" fmla="*/ 625 w 2309"/>
                <a:gd name="T21" fmla="*/ 1941 h 1941"/>
                <a:gd name="T22" fmla="*/ 685 w 2309"/>
                <a:gd name="T23" fmla="*/ 1941 h 1941"/>
                <a:gd name="T24" fmla="*/ 750 w 2309"/>
                <a:gd name="T25" fmla="*/ 1941 h 1941"/>
                <a:gd name="T26" fmla="*/ 814 w 2309"/>
                <a:gd name="T27" fmla="*/ 1941 h 1941"/>
                <a:gd name="T28" fmla="*/ 874 w 2309"/>
                <a:gd name="T29" fmla="*/ 1941 h 1941"/>
                <a:gd name="T30" fmla="*/ 938 w 2309"/>
                <a:gd name="T31" fmla="*/ 1941 h 1941"/>
                <a:gd name="T32" fmla="*/ 998 w 2309"/>
                <a:gd name="T33" fmla="*/ 1941 h 1941"/>
                <a:gd name="T34" fmla="*/ 1063 w 2309"/>
                <a:gd name="T35" fmla="*/ 1941 h 1941"/>
                <a:gd name="T36" fmla="*/ 1122 w 2309"/>
                <a:gd name="T37" fmla="*/ 1941 h 1941"/>
                <a:gd name="T38" fmla="*/ 1187 w 2309"/>
                <a:gd name="T39" fmla="*/ 1941 h 1941"/>
                <a:gd name="T40" fmla="*/ 1251 w 2309"/>
                <a:gd name="T41" fmla="*/ 1941 h 1941"/>
                <a:gd name="T42" fmla="*/ 1311 w 2309"/>
                <a:gd name="T43" fmla="*/ 1941 h 1941"/>
                <a:gd name="T44" fmla="*/ 1375 w 2309"/>
                <a:gd name="T45" fmla="*/ 1941 h 1941"/>
                <a:gd name="T46" fmla="*/ 1435 w 2309"/>
                <a:gd name="T47" fmla="*/ 1941 h 1941"/>
                <a:gd name="T48" fmla="*/ 1500 w 2309"/>
                <a:gd name="T49" fmla="*/ 1941 h 1941"/>
                <a:gd name="T50" fmla="*/ 1559 w 2309"/>
                <a:gd name="T51" fmla="*/ 1941 h 1941"/>
                <a:gd name="T52" fmla="*/ 1624 w 2309"/>
                <a:gd name="T53" fmla="*/ 1941 h 1941"/>
                <a:gd name="T54" fmla="*/ 1688 w 2309"/>
                <a:gd name="T55" fmla="*/ 1941 h 1941"/>
                <a:gd name="T56" fmla="*/ 1748 w 2309"/>
                <a:gd name="T57" fmla="*/ 1941 h 1941"/>
                <a:gd name="T58" fmla="*/ 1812 w 2309"/>
                <a:gd name="T59" fmla="*/ 1941 h 1941"/>
                <a:gd name="T60" fmla="*/ 1872 w 2309"/>
                <a:gd name="T61" fmla="*/ 1941 h 1941"/>
                <a:gd name="T62" fmla="*/ 1937 w 2309"/>
                <a:gd name="T63" fmla="*/ 1941 h 1941"/>
                <a:gd name="T64" fmla="*/ 1996 w 2309"/>
                <a:gd name="T65" fmla="*/ 1941 h 1941"/>
                <a:gd name="T66" fmla="*/ 2061 w 2309"/>
                <a:gd name="T67" fmla="*/ 1941 h 1941"/>
                <a:gd name="T68" fmla="*/ 2125 w 2309"/>
                <a:gd name="T69" fmla="*/ 1941 h 1941"/>
                <a:gd name="T70" fmla="*/ 2185 w 2309"/>
                <a:gd name="T71" fmla="*/ 1941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41"/>
                  </a:lnTo>
                  <a:lnTo>
                    <a:pt x="248" y="1941"/>
                  </a:lnTo>
                  <a:lnTo>
                    <a:pt x="313" y="1941"/>
                  </a:lnTo>
                  <a:lnTo>
                    <a:pt x="377" y="1941"/>
                  </a:lnTo>
                  <a:lnTo>
                    <a:pt x="437" y="1941"/>
                  </a:lnTo>
                  <a:lnTo>
                    <a:pt x="501" y="1941"/>
                  </a:lnTo>
                  <a:lnTo>
                    <a:pt x="561" y="1941"/>
                  </a:lnTo>
                  <a:lnTo>
                    <a:pt x="625" y="1941"/>
                  </a:lnTo>
                  <a:lnTo>
                    <a:pt x="685" y="1941"/>
                  </a:lnTo>
                  <a:lnTo>
                    <a:pt x="750" y="1941"/>
                  </a:lnTo>
                  <a:lnTo>
                    <a:pt x="814" y="1941"/>
                  </a:lnTo>
                  <a:lnTo>
                    <a:pt x="874" y="1941"/>
                  </a:lnTo>
                  <a:lnTo>
                    <a:pt x="938" y="1941"/>
                  </a:lnTo>
                  <a:lnTo>
                    <a:pt x="998" y="1941"/>
                  </a:lnTo>
                  <a:lnTo>
                    <a:pt x="1063" y="1941"/>
                  </a:lnTo>
                  <a:lnTo>
                    <a:pt x="1122" y="1941"/>
                  </a:lnTo>
                  <a:lnTo>
                    <a:pt x="1187" y="1941"/>
                  </a:lnTo>
                  <a:lnTo>
                    <a:pt x="1251" y="1941"/>
                  </a:lnTo>
                  <a:lnTo>
                    <a:pt x="1311" y="1941"/>
                  </a:lnTo>
                  <a:lnTo>
                    <a:pt x="1375" y="1941"/>
                  </a:lnTo>
                  <a:lnTo>
                    <a:pt x="1435" y="1941"/>
                  </a:lnTo>
                  <a:lnTo>
                    <a:pt x="1500" y="1941"/>
                  </a:lnTo>
                  <a:lnTo>
                    <a:pt x="1559" y="1941"/>
                  </a:lnTo>
                  <a:lnTo>
                    <a:pt x="1624" y="1941"/>
                  </a:lnTo>
                  <a:lnTo>
                    <a:pt x="1688" y="1941"/>
                  </a:lnTo>
                  <a:lnTo>
                    <a:pt x="1748" y="1941"/>
                  </a:lnTo>
                  <a:lnTo>
                    <a:pt x="1812" y="1941"/>
                  </a:lnTo>
                  <a:lnTo>
                    <a:pt x="1872" y="1941"/>
                  </a:lnTo>
                  <a:lnTo>
                    <a:pt x="1937" y="1941"/>
                  </a:lnTo>
                  <a:lnTo>
                    <a:pt x="1996" y="1941"/>
                  </a:lnTo>
                  <a:lnTo>
                    <a:pt x="2061" y="1941"/>
                  </a:lnTo>
                  <a:lnTo>
                    <a:pt x="2125" y="1941"/>
                  </a:lnTo>
                  <a:lnTo>
                    <a:pt x="2185" y="1941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2" name="Freeform 70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36 h 1941"/>
                <a:gd name="T8" fmla="*/ 248 w 2309"/>
                <a:gd name="T9" fmla="*/ 1936 h 1941"/>
                <a:gd name="T10" fmla="*/ 313 w 2309"/>
                <a:gd name="T11" fmla="*/ 1936 h 1941"/>
                <a:gd name="T12" fmla="*/ 377 w 2309"/>
                <a:gd name="T13" fmla="*/ 1936 h 1941"/>
                <a:gd name="T14" fmla="*/ 437 w 2309"/>
                <a:gd name="T15" fmla="*/ 1931 h 1941"/>
                <a:gd name="T16" fmla="*/ 501 w 2309"/>
                <a:gd name="T17" fmla="*/ 1931 h 1941"/>
                <a:gd name="T18" fmla="*/ 561 w 2309"/>
                <a:gd name="T19" fmla="*/ 1926 h 1941"/>
                <a:gd name="T20" fmla="*/ 625 w 2309"/>
                <a:gd name="T21" fmla="*/ 1916 h 1941"/>
                <a:gd name="T22" fmla="*/ 685 w 2309"/>
                <a:gd name="T23" fmla="*/ 1901 h 1941"/>
                <a:gd name="T24" fmla="*/ 750 w 2309"/>
                <a:gd name="T25" fmla="*/ 1886 h 1941"/>
                <a:gd name="T26" fmla="*/ 814 w 2309"/>
                <a:gd name="T27" fmla="*/ 1867 h 1941"/>
                <a:gd name="T28" fmla="*/ 874 w 2309"/>
                <a:gd name="T29" fmla="*/ 1837 h 1941"/>
                <a:gd name="T30" fmla="*/ 938 w 2309"/>
                <a:gd name="T31" fmla="*/ 1812 h 1941"/>
                <a:gd name="T32" fmla="*/ 998 w 2309"/>
                <a:gd name="T33" fmla="*/ 1767 h 1941"/>
                <a:gd name="T34" fmla="*/ 1063 w 2309"/>
                <a:gd name="T35" fmla="*/ 1718 h 1941"/>
                <a:gd name="T36" fmla="*/ 1122 w 2309"/>
                <a:gd name="T37" fmla="*/ 1653 h 1941"/>
                <a:gd name="T38" fmla="*/ 1187 w 2309"/>
                <a:gd name="T39" fmla="*/ 1584 h 1941"/>
                <a:gd name="T40" fmla="*/ 1251 w 2309"/>
                <a:gd name="T41" fmla="*/ 1509 h 1941"/>
                <a:gd name="T42" fmla="*/ 1311 w 2309"/>
                <a:gd name="T43" fmla="*/ 1410 h 1941"/>
                <a:gd name="T44" fmla="*/ 1375 w 2309"/>
                <a:gd name="T45" fmla="*/ 1301 h 1941"/>
                <a:gd name="T46" fmla="*/ 1435 w 2309"/>
                <a:gd name="T47" fmla="*/ 1176 h 1941"/>
                <a:gd name="T48" fmla="*/ 1500 w 2309"/>
                <a:gd name="T49" fmla="*/ 1037 h 1941"/>
                <a:gd name="T50" fmla="*/ 1559 w 2309"/>
                <a:gd name="T51" fmla="*/ 893 h 1941"/>
                <a:gd name="T52" fmla="*/ 1624 w 2309"/>
                <a:gd name="T53" fmla="*/ 749 h 1941"/>
                <a:gd name="T54" fmla="*/ 1688 w 2309"/>
                <a:gd name="T55" fmla="*/ 595 h 1941"/>
                <a:gd name="T56" fmla="*/ 1748 w 2309"/>
                <a:gd name="T57" fmla="*/ 442 h 1941"/>
                <a:gd name="T58" fmla="*/ 1812 w 2309"/>
                <a:gd name="T59" fmla="*/ 308 h 1941"/>
                <a:gd name="T60" fmla="*/ 1872 w 2309"/>
                <a:gd name="T61" fmla="*/ 193 h 1941"/>
                <a:gd name="T62" fmla="*/ 1937 w 2309"/>
                <a:gd name="T63" fmla="*/ 104 h 1941"/>
                <a:gd name="T64" fmla="*/ 1996 w 2309"/>
                <a:gd name="T65" fmla="*/ 44 h 1941"/>
                <a:gd name="T66" fmla="*/ 2061 w 2309"/>
                <a:gd name="T67" fmla="*/ 15 h 1941"/>
                <a:gd name="T68" fmla="*/ 2125 w 2309"/>
                <a:gd name="T69" fmla="*/ 0 h 1941"/>
                <a:gd name="T70" fmla="*/ 2185 w 2309"/>
                <a:gd name="T71" fmla="*/ 0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36"/>
                  </a:lnTo>
                  <a:lnTo>
                    <a:pt x="248" y="1936"/>
                  </a:lnTo>
                  <a:lnTo>
                    <a:pt x="313" y="1936"/>
                  </a:lnTo>
                  <a:lnTo>
                    <a:pt x="377" y="1936"/>
                  </a:lnTo>
                  <a:lnTo>
                    <a:pt x="437" y="1931"/>
                  </a:lnTo>
                  <a:lnTo>
                    <a:pt x="501" y="1931"/>
                  </a:lnTo>
                  <a:lnTo>
                    <a:pt x="561" y="1926"/>
                  </a:lnTo>
                  <a:lnTo>
                    <a:pt x="625" y="1916"/>
                  </a:lnTo>
                  <a:lnTo>
                    <a:pt x="685" y="1901"/>
                  </a:lnTo>
                  <a:lnTo>
                    <a:pt x="750" y="1886"/>
                  </a:lnTo>
                  <a:lnTo>
                    <a:pt x="814" y="1867"/>
                  </a:lnTo>
                  <a:lnTo>
                    <a:pt x="874" y="1837"/>
                  </a:lnTo>
                  <a:lnTo>
                    <a:pt x="938" y="1812"/>
                  </a:lnTo>
                  <a:lnTo>
                    <a:pt x="998" y="1767"/>
                  </a:lnTo>
                  <a:lnTo>
                    <a:pt x="1063" y="1718"/>
                  </a:lnTo>
                  <a:lnTo>
                    <a:pt x="1122" y="1653"/>
                  </a:lnTo>
                  <a:lnTo>
                    <a:pt x="1187" y="1584"/>
                  </a:lnTo>
                  <a:lnTo>
                    <a:pt x="1251" y="1509"/>
                  </a:lnTo>
                  <a:lnTo>
                    <a:pt x="1311" y="1410"/>
                  </a:lnTo>
                  <a:lnTo>
                    <a:pt x="1375" y="1301"/>
                  </a:lnTo>
                  <a:lnTo>
                    <a:pt x="1435" y="1176"/>
                  </a:lnTo>
                  <a:lnTo>
                    <a:pt x="1500" y="1037"/>
                  </a:lnTo>
                  <a:lnTo>
                    <a:pt x="1559" y="893"/>
                  </a:lnTo>
                  <a:lnTo>
                    <a:pt x="1624" y="749"/>
                  </a:lnTo>
                  <a:lnTo>
                    <a:pt x="1688" y="595"/>
                  </a:lnTo>
                  <a:lnTo>
                    <a:pt x="1748" y="442"/>
                  </a:lnTo>
                  <a:lnTo>
                    <a:pt x="1812" y="308"/>
                  </a:lnTo>
                  <a:lnTo>
                    <a:pt x="1872" y="193"/>
                  </a:lnTo>
                  <a:lnTo>
                    <a:pt x="1937" y="104"/>
                  </a:lnTo>
                  <a:lnTo>
                    <a:pt x="1996" y="44"/>
                  </a:lnTo>
                  <a:lnTo>
                    <a:pt x="2061" y="15"/>
                  </a:lnTo>
                  <a:lnTo>
                    <a:pt x="2125" y="0"/>
                  </a:lnTo>
                  <a:lnTo>
                    <a:pt x="2185" y="0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3" name="Rectangle 71"/>
            <p:cNvSpPr>
              <a:spLocks noChangeArrowheads="1"/>
            </p:cNvSpPr>
            <p:nvPr/>
          </p:nvSpPr>
          <p:spPr bwMode="auto">
            <a:xfrm>
              <a:off x="7147842" y="4180343"/>
              <a:ext cx="72616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row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4" name="Rectangle 72"/>
            <p:cNvSpPr>
              <a:spLocks noChangeArrowheads="1"/>
            </p:cNvSpPr>
            <p:nvPr/>
          </p:nvSpPr>
          <p:spPr bwMode="auto">
            <a:xfrm>
              <a:off x="5138740" y="2257663"/>
              <a:ext cx="120712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Relative number of linear dependenci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5" name="Rectangle 73"/>
            <p:cNvSpPr>
              <a:spLocks noChangeArrowheads="1"/>
            </p:cNvSpPr>
            <p:nvPr/>
          </p:nvSpPr>
          <p:spPr bwMode="auto">
            <a:xfrm>
              <a:off x="4987928" y="4395787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74"/>
            <p:cNvSpPr>
              <a:spLocks noChangeArrowheads="1"/>
            </p:cNvSpPr>
            <p:nvPr/>
          </p:nvSpPr>
          <p:spPr bwMode="auto">
            <a:xfrm>
              <a:off x="8961440" y="1306512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75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77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78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80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1" name="Line 81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82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1" name="Line 83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84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85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86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8" name="Rectangle 87"/>
            <p:cNvSpPr>
              <a:spLocks noChangeArrowheads="1"/>
            </p:cNvSpPr>
            <p:nvPr/>
          </p:nvSpPr>
          <p:spPr bwMode="auto">
            <a:xfrm>
              <a:off x="5564190" y="1487487"/>
              <a:ext cx="8509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andom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Rectangle 88"/>
            <p:cNvSpPr>
              <a:spLocks noChangeArrowheads="1"/>
            </p:cNvSpPr>
            <p:nvPr/>
          </p:nvSpPr>
          <p:spPr bwMode="auto">
            <a:xfrm>
              <a:off x="6281740" y="1479550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Line 89"/>
            <p:cNvSpPr>
              <a:spLocks noChangeShapeType="1"/>
            </p:cNvSpPr>
            <p:nvPr/>
          </p:nvSpPr>
          <p:spPr bwMode="auto">
            <a:xfrm>
              <a:off x="5138740" y="1574800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1" name="Rectangle 90"/>
            <p:cNvSpPr>
              <a:spLocks noChangeArrowheads="1"/>
            </p:cNvSpPr>
            <p:nvPr/>
          </p:nvSpPr>
          <p:spPr bwMode="auto">
            <a:xfrm>
              <a:off x="5564190" y="1716087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2" name="Rectangle 91"/>
            <p:cNvSpPr>
              <a:spLocks noChangeArrowheads="1"/>
            </p:cNvSpPr>
            <p:nvPr/>
          </p:nvSpPr>
          <p:spPr bwMode="auto">
            <a:xfrm>
              <a:off x="5697540" y="1843087"/>
              <a:ext cx="2276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DIF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3" name="Line 92"/>
            <p:cNvSpPr>
              <a:spLocks noChangeShapeType="1"/>
            </p:cNvSpPr>
            <p:nvPr/>
          </p:nvSpPr>
          <p:spPr bwMode="auto">
            <a:xfrm>
              <a:off x="5138740" y="1851025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562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5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Low-Spark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 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–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9035"/>
            <a:ext cx="7971366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 example – performance of BG (and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for these TV-like signal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000 signal examples,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NR=25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We see an effective denoising,                                                                  attenuating the noise by                                                                                            a factor ~0.2. This is achieved for 			                     an effectiv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of ~55.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2053" y="2460491"/>
            <a:ext cx="3032814" cy="989234"/>
            <a:chOff x="4868367" y="1796121"/>
            <a:chExt cx="3032814" cy="989234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5960533" y="1796121"/>
              <a:ext cx="1111468" cy="972479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56001" y="1866861"/>
              <a:ext cx="1016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G or </a:t>
              </a:r>
              <a:r>
                <a:rPr lang="en-US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BG</a:t>
              </a:r>
              <a:endPara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Right Arrow 6"/>
            <p:cNvSpPr/>
            <p:nvPr/>
          </p:nvSpPr>
          <p:spPr bwMode="auto">
            <a:xfrm>
              <a:off x="5444067" y="2338305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245548"/>
                </p:ext>
              </p:extLst>
            </p:nvPr>
          </p:nvGraphicFramePr>
          <p:xfrm>
            <a:off x="5113887" y="2145275"/>
            <a:ext cx="337370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5" name="Equation" r:id="rId4" imgW="126720" imgH="241200" progId="Equation.DSMT4">
                    <p:embed/>
                  </p:oleObj>
                </mc:Choice>
                <mc:Fallback>
                  <p:oleObj name="Equation" r:id="rId4" imgW="126720" imgH="2412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887" y="2145275"/>
                          <a:ext cx="337370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5119064" y="2099718"/>
              <a:ext cx="84146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718635"/>
                </p:ext>
              </p:extLst>
            </p:nvPr>
          </p:nvGraphicFramePr>
          <p:xfrm>
            <a:off x="4868367" y="1949699"/>
            <a:ext cx="20320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6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367" y="1949699"/>
                          <a:ext cx="203200" cy="300038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ight Arrow 240"/>
            <p:cNvSpPr/>
            <p:nvPr/>
          </p:nvSpPr>
          <p:spPr bwMode="auto">
            <a:xfrm>
              <a:off x="7072001" y="2101223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34184"/>
                </p:ext>
              </p:extLst>
            </p:nvPr>
          </p:nvGraphicFramePr>
          <p:xfrm>
            <a:off x="7563073" y="1924686"/>
            <a:ext cx="338108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7" name="Equation" r:id="rId8" imgW="114120" imgH="215640" progId="Equation.DSMT4">
                    <p:embed/>
                  </p:oleObj>
                </mc:Choice>
                <mc:Fallback>
                  <p:oleObj name="Equation" r:id="rId8" imgW="114120" imgH="21564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073" y="1924686"/>
                          <a:ext cx="338108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492032" y="2224799"/>
            <a:ext cx="4354847" cy="3676968"/>
            <a:chOff x="4492032" y="2224799"/>
            <a:chExt cx="4354847" cy="3676968"/>
          </a:xfrm>
        </p:grpSpPr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47841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47841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4736507" y="5686323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5769969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5769969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566678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6763744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6763744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40"/>
            <p:cNvSpPr>
              <a:spLocks noChangeArrowheads="1"/>
            </p:cNvSpPr>
            <p:nvPr/>
          </p:nvSpPr>
          <p:spPr bwMode="auto">
            <a:xfrm>
              <a:off x="666055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77559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77559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765433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 flipV="1">
              <a:off x="8749707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8749707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6"/>
            <p:cNvSpPr>
              <a:spLocks noChangeArrowheads="1"/>
            </p:cNvSpPr>
            <p:nvPr/>
          </p:nvSpPr>
          <p:spPr bwMode="auto">
            <a:xfrm>
              <a:off x="864810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4784132" y="56545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 flipH="1">
              <a:off x="8702082" y="56545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4642844" y="555138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4784132" y="50322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 flipH="1">
              <a:off x="8702082" y="50322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52"/>
            <p:cNvSpPr>
              <a:spLocks noChangeArrowheads="1"/>
            </p:cNvSpPr>
            <p:nvPr/>
          </p:nvSpPr>
          <p:spPr bwMode="auto">
            <a:xfrm>
              <a:off x="4492032" y="4929086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4784132" y="441791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 flipH="1">
              <a:off x="8702082" y="441791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55"/>
            <p:cNvSpPr>
              <a:spLocks noChangeArrowheads="1"/>
            </p:cNvSpPr>
            <p:nvPr/>
          </p:nvSpPr>
          <p:spPr bwMode="auto">
            <a:xfrm>
              <a:off x="4492032" y="4314723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4784132" y="380196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>
              <a:off x="8702082" y="380196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8"/>
            <p:cNvSpPr>
              <a:spLocks noChangeArrowheads="1"/>
            </p:cNvSpPr>
            <p:nvPr/>
          </p:nvSpPr>
          <p:spPr bwMode="auto">
            <a:xfrm>
              <a:off x="4492032" y="370036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4784132" y="318759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H="1">
              <a:off x="8702082" y="318759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61"/>
            <p:cNvSpPr>
              <a:spLocks noChangeArrowheads="1"/>
            </p:cNvSpPr>
            <p:nvPr/>
          </p:nvSpPr>
          <p:spPr bwMode="auto">
            <a:xfrm>
              <a:off x="4492032" y="308441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4784132" y="2573236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8702082" y="257323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4"/>
            <p:cNvSpPr>
              <a:spLocks noChangeArrowheads="1"/>
            </p:cNvSpPr>
            <p:nvPr/>
          </p:nvSpPr>
          <p:spPr bwMode="auto">
            <a:xfrm>
              <a:off x="4642844" y="247004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6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67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6" name="Rectangle 71"/>
            <p:cNvSpPr>
              <a:spLocks noChangeArrowheads="1"/>
            </p:cNvSpPr>
            <p:nvPr/>
          </p:nvSpPr>
          <p:spPr bwMode="auto">
            <a:xfrm>
              <a:off x="5876611" y="5383249"/>
              <a:ext cx="20806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400" b="0" i="0" u="none" strike="noStrike" cap="none" normalizeH="0" baseline="0" dirty="0" err="1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parsity</a:t>
              </a: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 in the Pursui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2"/>
            <p:cNvSpPr>
              <a:spLocks noChangeArrowheads="1"/>
            </p:cNvSpPr>
            <p:nvPr/>
          </p:nvSpPr>
          <p:spPr bwMode="auto">
            <a:xfrm>
              <a:off x="5468939" y="2224799"/>
              <a:ext cx="258200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Denoising Performanc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4768257" y="5591073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4"/>
            <p:cNvSpPr>
              <a:spLocks noChangeArrowheads="1"/>
            </p:cNvSpPr>
            <p:nvPr/>
          </p:nvSpPr>
          <p:spPr bwMode="auto">
            <a:xfrm>
              <a:off x="8741769" y="2501798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6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 flipV="1">
              <a:off x="5810698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847632" y="2635148"/>
              <a:ext cx="963066" cy="592138"/>
              <a:chOff x="983657" y="2993974"/>
              <a:chExt cx="1403350" cy="592138"/>
            </a:xfrm>
          </p:grpSpPr>
          <p:sp>
            <p:nvSpPr>
              <p:cNvPr id="72" name="Line 77"/>
              <p:cNvSpPr>
                <a:spLocks noChangeShapeType="1"/>
              </p:cNvSpPr>
              <p:nvPr/>
            </p:nvSpPr>
            <p:spPr bwMode="auto">
              <a:xfrm>
                <a:off x="983657" y="2993974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1"/>
              <p:cNvSpPr>
                <a:spLocks noChangeShapeType="1"/>
              </p:cNvSpPr>
              <p:nvPr/>
            </p:nvSpPr>
            <p:spPr bwMode="auto">
              <a:xfrm>
                <a:off x="983657" y="3586112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2" name="Rectangle 87"/>
            <p:cNvSpPr>
              <a:spLocks noChangeArrowheads="1"/>
            </p:cNvSpPr>
            <p:nvPr/>
          </p:nvSpPr>
          <p:spPr bwMode="auto">
            <a:xfrm>
              <a:off x="5344519" y="2682773"/>
              <a:ext cx="2228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B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9"/>
            <p:cNvSpPr>
              <a:spLocks noChangeShapeType="1"/>
            </p:cNvSpPr>
            <p:nvPr/>
          </p:nvSpPr>
          <p:spPr bwMode="auto">
            <a:xfrm>
              <a:off x="4919069" y="2770086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5" name="Rectangle 90"/>
            <p:cNvSpPr>
              <a:spLocks noChangeArrowheads="1"/>
            </p:cNvSpPr>
            <p:nvPr/>
          </p:nvSpPr>
          <p:spPr bwMode="auto">
            <a:xfrm>
              <a:off x="5344519" y="2911373"/>
              <a:ext cx="2901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xB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4919069" y="3046311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847632" y="2577603"/>
              <a:ext cx="3215810" cy="2522131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575"/>
                <a:gd name="connsiteX1" fmla="*/ 491067 w 2582334"/>
                <a:gd name="connsiteY1" fmla="*/ 1159933 h 1901575"/>
                <a:gd name="connsiteX2" fmla="*/ 1041400 w 2582334"/>
                <a:gd name="connsiteY2" fmla="*/ 1261533 h 1901575"/>
                <a:gd name="connsiteX3" fmla="*/ 1397000 w 2582334"/>
                <a:gd name="connsiteY3" fmla="*/ 1439333 h 1901575"/>
                <a:gd name="connsiteX4" fmla="*/ 1693334 w 2582334"/>
                <a:gd name="connsiteY4" fmla="*/ 1617133 h 1901575"/>
                <a:gd name="connsiteX5" fmla="*/ 1930400 w 2582334"/>
                <a:gd name="connsiteY5" fmla="*/ 1778000 h 1901575"/>
                <a:gd name="connsiteX6" fmla="*/ 2220062 w 2582334"/>
                <a:gd name="connsiteY6" fmla="*/ 1898680 h 1901575"/>
                <a:gd name="connsiteX7" fmla="*/ 2472267 w 2582334"/>
                <a:gd name="connsiteY7" fmla="*/ 1515533 h 1901575"/>
                <a:gd name="connsiteX8" fmla="*/ 2582334 w 2582334"/>
                <a:gd name="connsiteY8" fmla="*/ 0 h 1901575"/>
                <a:gd name="connsiteX0" fmla="*/ 0 w 2582334"/>
                <a:gd name="connsiteY0" fmla="*/ 1151466 h 1898681"/>
                <a:gd name="connsiteX1" fmla="*/ 491067 w 2582334"/>
                <a:gd name="connsiteY1" fmla="*/ 1159933 h 1898681"/>
                <a:gd name="connsiteX2" fmla="*/ 1041400 w 2582334"/>
                <a:gd name="connsiteY2" fmla="*/ 1261533 h 1898681"/>
                <a:gd name="connsiteX3" fmla="*/ 1397000 w 2582334"/>
                <a:gd name="connsiteY3" fmla="*/ 1439333 h 1898681"/>
                <a:gd name="connsiteX4" fmla="*/ 1693334 w 2582334"/>
                <a:gd name="connsiteY4" fmla="*/ 1617133 h 1898681"/>
                <a:gd name="connsiteX5" fmla="*/ 1930400 w 2582334"/>
                <a:gd name="connsiteY5" fmla="*/ 1778000 h 1898681"/>
                <a:gd name="connsiteX6" fmla="*/ 2220062 w 2582334"/>
                <a:gd name="connsiteY6" fmla="*/ 1898680 h 1898681"/>
                <a:gd name="connsiteX7" fmla="*/ 2472267 w 2582334"/>
                <a:gd name="connsiteY7" fmla="*/ 1515533 h 1898681"/>
                <a:gd name="connsiteX8" fmla="*/ 2582334 w 2582334"/>
                <a:gd name="connsiteY8" fmla="*/ 0 h 1898681"/>
                <a:gd name="connsiteX0" fmla="*/ 0 w 2582334"/>
                <a:gd name="connsiteY0" fmla="*/ 1170782 h 1917997"/>
                <a:gd name="connsiteX1" fmla="*/ 491067 w 2582334"/>
                <a:gd name="connsiteY1" fmla="*/ 1179249 h 1917997"/>
                <a:gd name="connsiteX2" fmla="*/ 1041400 w 2582334"/>
                <a:gd name="connsiteY2" fmla="*/ 1280849 h 1917997"/>
                <a:gd name="connsiteX3" fmla="*/ 1397000 w 2582334"/>
                <a:gd name="connsiteY3" fmla="*/ 1458649 h 1917997"/>
                <a:gd name="connsiteX4" fmla="*/ 1693334 w 2582334"/>
                <a:gd name="connsiteY4" fmla="*/ 1636449 h 1917997"/>
                <a:gd name="connsiteX5" fmla="*/ 1930400 w 2582334"/>
                <a:gd name="connsiteY5" fmla="*/ 1797316 h 1917997"/>
                <a:gd name="connsiteX6" fmla="*/ 2220062 w 2582334"/>
                <a:gd name="connsiteY6" fmla="*/ 1917996 h 1917997"/>
                <a:gd name="connsiteX7" fmla="*/ 2472267 w 2582334"/>
                <a:gd name="connsiteY7" fmla="*/ 1534849 h 1917997"/>
                <a:gd name="connsiteX8" fmla="*/ 2582334 w 2582334"/>
                <a:gd name="connsiteY8" fmla="*/ 0 h 1917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1917997">
                  <a:moveTo>
                    <a:pt x="0" y="1170782"/>
                  </a:moveTo>
                  <a:cubicBezTo>
                    <a:pt x="158750" y="1165843"/>
                    <a:pt x="317500" y="1160904"/>
                    <a:pt x="491067" y="1179249"/>
                  </a:cubicBezTo>
                  <a:cubicBezTo>
                    <a:pt x="664634" y="1197594"/>
                    <a:pt x="890411" y="1234282"/>
                    <a:pt x="1041400" y="1280849"/>
                  </a:cubicBezTo>
                  <a:cubicBezTo>
                    <a:pt x="1192389" y="1327416"/>
                    <a:pt x="1288344" y="1399382"/>
                    <a:pt x="1397000" y="1458649"/>
                  </a:cubicBezTo>
                  <a:cubicBezTo>
                    <a:pt x="1505656" y="1517916"/>
                    <a:pt x="1594237" y="1565518"/>
                    <a:pt x="1693334" y="1636449"/>
                  </a:cubicBezTo>
                  <a:cubicBezTo>
                    <a:pt x="1792431" y="1707380"/>
                    <a:pt x="1847711" y="1735904"/>
                    <a:pt x="1930400" y="1797316"/>
                  </a:cubicBezTo>
                  <a:cubicBezTo>
                    <a:pt x="2013089" y="1858728"/>
                    <a:pt x="2111054" y="1917660"/>
                    <a:pt x="2220062" y="1917996"/>
                  </a:cubicBezTo>
                  <a:cubicBezTo>
                    <a:pt x="2329070" y="1918332"/>
                    <a:pt x="2411888" y="1854515"/>
                    <a:pt x="2472267" y="1534849"/>
                  </a:cubicBezTo>
                  <a:cubicBezTo>
                    <a:pt x="2532646" y="1215183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Freeform 90"/>
            <p:cNvSpPr/>
            <p:nvPr/>
          </p:nvSpPr>
          <p:spPr bwMode="auto">
            <a:xfrm>
              <a:off x="4847632" y="2575276"/>
              <a:ext cx="3215810" cy="2778022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0889"/>
                <a:gd name="connsiteX1" fmla="*/ 491067 w 2582334"/>
                <a:gd name="connsiteY1" fmla="*/ 1159933 h 1900889"/>
                <a:gd name="connsiteX2" fmla="*/ 1041400 w 2582334"/>
                <a:gd name="connsiteY2" fmla="*/ 1261533 h 1900889"/>
                <a:gd name="connsiteX3" fmla="*/ 1397000 w 2582334"/>
                <a:gd name="connsiteY3" fmla="*/ 1439333 h 1900889"/>
                <a:gd name="connsiteX4" fmla="*/ 1699453 w 2582334"/>
                <a:gd name="connsiteY4" fmla="*/ 1712657 h 1900889"/>
                <a:gd name="connsiteX5" fmla="*/ 1930400 w 2582334"/>
                <a:gd name="connsiteY5" fmla="*/ 1778000 h 1900889"/>
                <a:gd name="connsiteX6" fmla="*/ 2220062 w 2582334"/>
                <a:gd name="connsiteY6" fmla="*/ 1898680 h 1900889"/>
                <a:gd name="connsiteX7" fmla="*/ 2472267 w 2582334"/>
                <a:gd name="connsiteY7" fmla="*/ 1515533 h 1900889"/>
                <a:gd name="connsiteX8" fmla="*/ 2582334 w 2582334"/>
                <a:gd name="connsiteY8" fmla="*/ 0 h 1900889"/>
                <a:gd name="connsiteX0" fmla="*/ 0 w 2582334"/>
                <a:gd name="connsiteY0" fmla="*/ 1151466 h 1941671"/>
                <a:gd name="connsiteX1" fmla="*/ 491067 w 2582334"/>
                <a:gd name="connsiteY1" fmla="*/ 1159933 h 1941671"/>
                <a:gd name="connsiteX2" fmla="*/ 1041400 w 2582334"/>
                <a:gd name="connsiteY2" fmla="*/ 1261533 h 1941671"/>
                <a:gd name="connsiteX3" fmla="*/ 1397000 w 2582334"/>
                <a:gd name="connsiteY3" fmla="*/ 1439333 h 1941671"/>
                <a:gd name="connsiteX4" fmla="*/ 1699453 w 2582334"/>
                <a:gd name="connsiteY4" fmla="*/ 1712657 h 1941671"/>
                <a:gd name="connsiteX5" fmla="*/ 1930400 w 2582334"/>
                <a:gd name="connsiteY5" fmla="*/ 1911733 h 1941671"/>
                <a:gd name="connsiteX6" fmla="*/ 2220062 w 2582334"/>
                <a:gd name="connsiteY6" fmla="*/ 1898680 h 1941671"/>
                <a:gd name="connsiteX7" fmla="*/ 2472267 w 2582334"/>
                <a:gd name="connsiteY7" fmla="*/ 1515533 h 1941671"/>
                <a:gd name="connsiteX8" fmla="*/ 2582334 w 2582334"/>
                <a:gd name="connsiteY8" fmla="*/ 0 h 1941671"/>
                <a:gd name="connsiteX0" fmla="*/ 0 w 2582334"/>
                <a:gd name="connsiteY0" fmla="*/ 1151466 h 1954027"/>
                <a:gd name="connsiteX1" fmla="*/ 491067 w 2582334"/>
                <a:gd name="connsiteY1" fmla="*/ 1159933 h 1954027"/>
                <a:gd name="connsiteX2" fmla="*/ 1041400 w 2582334"/>
                <a:gd name="connsiteY2" fmla="*/ 1261533 h 1954027"/>
                <a:gd name="connsiteX3" fmla="*/ 1397000 w 2582334"/>
                <a:gd name="connsiteY3" fmla="*/ 1439333 h 1954027"/>
                <a:gd name="connsiteX4" fmla="*/ 1699453 w 2582334"/>
                <a:gd name="connsiteY4" fmla="*/ 1712657 h 1954027"/>
                <a:gd name="connsiteX5" fmla="*/ 1930400 w 2582334"/>
                <a:gd name="connsiteY5" fmla="*/ 1911733 h 1954027"/>
                <a:gd name="connsiteX6" fmla="*/ 2256776 w 2582334"/>
                <a:gd name="connsiteY6" fmla="*/ 1917785 h 1954027"/>
                <a:gd name="connsiteX7" fmla="*/ 2472267 w 2582334"/>
                <a:gd name="connsiteY7" fmla="*/ 1515533 h 1954027"/>
                <a:gd name="connsiteX8" fmla="*/ 2582334 w 2582334"/>
                <a:gd name="connsiteY8" fmla="*/ 0 h 1954027"/>
                <a:gd name="connsiteX0" fmla="*/ 0 w 2582334"/>
                <a:gd name="connsiteY0" fmla="*/ 1151466 h 2027216"/>
                <a:gd name="connsiteX1" fmla="*/ 491067 w 2582334"/>
                <a:gd name="connsiteY1" fmla="*/ 1159933 h 2027216"/>
                <a:gd name="connsiteX2" fmla="*/ 1041400 w 2582334"/>
                <a:gd name="connsiteY2" fmla="*/ 1261533 h 2027216"/>
                <a:gd name="connsiteX3" fmla="*/ 1397000 w 2582334"/>
                <a:gd name="connsiteY3" fmla="*/ 1439333 h 2027216"/>
                <a:gd name="connsiteX4" fmla="*/ 1699453 w 2582334"/>
                <a:gd name="connsiteY4" fmla="*/ 1712657 h 2027216"/>
                <a:gd name="connsiteX5" fmla="*/ 1930400 w 2582334"/>
                <a:gd name="connsiteY5" fmla="*/ 1911733 h 2027216"/>
                <a:gd name="connsiteX6" fmla="*/ 2269014 w 2582334"/>
                <a:gd name="connsiteY6" fmla="*/ 2006940 h 2027216"/>
                <a:gd name="connsiteX7" fmla="*/ 2472267 w 2582334"/>
                <a:gd name="connsiteY7" fmla="*/ 1515533 h 2027216"/>
                <a:gd name="connsiteX8" fmla="*/ 2582334 w 2582334"/>
                <a:gd name="connsiteY8" fmla="*/ 0 h 2027216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72267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96743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82623"/>
                <a:gd name="connsiteX1" fmla="*/ 491067 w 2582334"/>
                <a:gd name="connsiteY1" fmla="*/ 1159933 h 2082623"/>
                <a:gd name="connsiteX2" fmla="*/ 1041400 w 2582334"/>
                <a:gd name="connsiteY2" fmla="*/ 1261533 h 2082623"/>
                <a:gd name="connsiteX3" fmla="*/ 1397000 w 2582334"/>
                <a:gd name="connsiteY3" fmla="*/ 1439333 h 2082623"/>
                <a:gd name="connsiteX4" fmla="*/ 1699453 w 2582334"/>
                <a:gd name="connsiteY4" fmla="*/ 1712657 h 2082623"/>
                <a:gd name="connsiteX5" fmla="*/ 1893686 w 2582334"/>
                <a:gd name="connsiteY5" fmla="*/ 1962679 h 2082623"/>
                <a:gd name="connsiteX6" fmla="*/ 2238419 w 2582334"/>
                <a:gd name="connsiteY6" fmla="*/ 2057886 h 2082623"/>
                <a:gd name="connsiteX7" fmla="*/ 2496743 w 2582334"/>
                <a:gd name="connsiteY7" fmla="*/ 1515533 h 2082623"/>
                <a:gd name="connsiteX8" fmla="*/ 2582334 w 2582334"/>
                <a:gd name="connsiteY8" fmla="*/ 0 h 2082623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97000 w 2582334"/>
                <a:gd name="connsiteY3" fmla="*/ 143933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3619"/>
                <a:gd name="connsiteX1" fmla="*/ 491067 w 2582334"/>
                <a:gd name="connsiteY1" fmla="*/ 1159933 h 2083619"/>
                <a:gd name="connsiteX2" fmla="*/ 1041400 w 2582334"/>
                <a:gd name="connsiteY2" fmla="*/ 1261533 h 2083619"/>
                <a:gd name="connsiteX3" fmla="*/ 1376603 w 2582334"/>
                <a:gd name="connsiteY3" fmla="*/ 1482793 h 2083619"/>
                <a:gd name="connsiteX4" fmla="*/ 1664487 w 2582334"/>
                <a:gd name="connsiteY4" fmla="*/ 1754049 h 2083619"/>
                <a:gd name="connsiteX5" fmla="*/ 1893686 w 2582334"/>
                <a:gd name="connsiteY5" fmla="*/ 1962679 h 2083619"/>
                <a:gd name="connsiteX6" fmla="*/ 2238419 w 2582334"/>
                <a:gd name="connsiteY6" fmla="*/ 2057886 h 2083619"/>
                <a:gd name="connsiteX7" fmla="*/ 2496743 w 2582334"/>
                <a:gd name="connsiteY7" fmla="*/ 1515533 h 2083619"/>
                <a:gd name="connsiteX8" fmla="*/ 2582334 w 2582334"/>
                <a:gd name="connsiteY8" fmla="*/ 0 h 2083619"/>
                <a:gd name="connsiteX0" fmla="*/ 0 w 2582334"/>
                <a:gd name="connsiteY0" fmla="*/ 1180440 h 2112593"/>
                <a:gd name="connsiteX1" fmla="*/ 491067 w 2582334"/>
                <a:gd name="connsiteY1" fmla="*/ 1188907 h 2112593"/>
                <a:gd name="connsiteX2" fmla="*/ 1041400 w 2582334"/>
                <a:gd name="connsiteY2" fmla="*/ 1290507 h 2112593"/>
                <a:gd name="connsiteX3" fmla="*/ 1376603 w 2582334"/>
                <a:gd name="connsiteY3" fmla="*/ 1511767 h 2112593"/>
                <a:gd name="connsiteX4" fmla="*/ 1664487 w 2582334"/>
                <a:gd name="connsiteY4" fmla="*/ 1783023 h 2112593"/>
                <a:gd name="connsiteX5" fmla="*/ 1893686 w 2582334"/>
                <a:gd name="connsiteY5" fmla="*/ 1991653 h 2112593"/>
                <a:gd name="connsiteX6" fmla="*/ 2238419 w 2582334"/>
                <a:gd name="connsiteY6" fmla="*/ 2086860 h 2112593"/>
                <a:gd name="connsiteX7" fmla="*/ 2496743 w 2582334"/>
                <a:gd name="connsiteY7" fmla="*/ 1544507 h 2112593"/>
                <a:gd name="connsiteX8" fmla="*/ 2582334 w 2582334"/>
                <a:gd name="connsiteY8" fmla="*/ 0 h 21125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2112593">
                  <a:moveTo>
                    <a:pt x="0" y="1180440"/>
                  </a:moveTo>
                  <a:cubicBezTo>
                    <a:pt x="158750" y="1175501"/>
                    <a:pt x="317500" y="1170562"/>
                    <a:pt x="491067" y="1188907"/>
                  </a:cubicBezTo>
                  <a:cubicBezTo>
                    <a:pt x="664634" y="1207252"/>
                    <a:pt x="893811" y="1236697"/>
                    <a:pt x="1041400" y="1290507"/>
                  </a:cubicBezTo>
                  <a:cubicBezTo>
                    <a:pt x="1188989" y="1344317"/>
                    <a:pt x="1272755" y="1429681"/>
                    <a:pt x="1376603" y="1511767"/>
                  </a:cubicBezTo>
                  <a:cubicBezTo>
                    <a:pt x="1480451" y="1593853"/>
                    <a:pt x="1578307" y="1703042"/>
                    <a:pt x="1664487" y="1783023"/>
                  </a:cubicBezTo>
                  <a:cubicBezTo>
                    <a:pt x="1750667" y="1863004"/>
                    <a:pt x="1805818" y="1928460"/>
                    <a:pt x="1893686" y="1991653"/>
                  </a:cubicBezTo>
                  <a:cubicBezTo>
                    <a:pt x="1984242" y="2056779"/>
                    <a:pt x="2137910" y="2161384"/>
                    <a:pt x="2238419" y="2086860"/>
                  </a:cubicBezTo>
                  <a:cubicBezTo>
                    <a:pt x="2338928" y="2012336"/>
                    <a:pt x="2439424" y="1892317"/>
                    <a:pt x="2496743" y="1544507"/>
                  </a:cubicBezTo>
                  <a:cubicBezTo>
                    <a:pt x="2554062" y="1196697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768633"/>
                </p:ext>
              </p:extLst>
            </p:nvPr>
          </p:nvGraphicFramePr>
          <p:xfrm>
            <a:off x="6294660" y="2898217"/>
            <a:ext cx="1244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8" name="Equation" r:id="rId10" imgW="685800" imgH="495000" progId="Equation.DSMT4">
                    <p:embed/>
                  </p:oleObj>
                </mc:Choice>
                <mc:Fallback>
                  <p:oleObj name="Equation" r:id="rId10" imgW="685800" imgH="49500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660" y="2898217"/>
                          <a:ext cx="12446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23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7E7960-C515-45AB-957D-CA27634486EE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6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V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We Are Done                                 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ummary and            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Conclusions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7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vs. Analysis – Summar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308780"/>
            <a:ext cx="49828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two align for p=m=d : non-redundant.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Just as the synthesis, we should work on: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Design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</a:t>
            </a:r>
            <a:r>
              <a:rPr lang="he-IL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pplications … </a:t>
            </a:r>
          </a:p>
          <a:p>
            <a:pPr marL="414338" indent="-34290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Our experience on the analysis model: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 is harder.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role of inner-dependencies in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?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at potential for modeling signals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90283" y="3523808"/>
            <a:ext cx="3011608" cy="2348484"/>
            <a:chOff x="5970962" y="1175324"/>
            <a:chExt cx="3011608" cy="2348484"/>
          </a:xfrm>
        </p:grpSpPr>
        <p:grpSp>
          <p:nvGrpSpPr>
            <p:cNvPr id="10" name="Group 133"/>
            <p:cNvGrpSpPr>
              <a:grpSpLocks/>
            </p:cNvGrpSpPr>
            <p:nvPr/>
          </p:nvGrpSpPr>
          <p:grpSpPr bwMode="auto">
            <a:xfrm>
              <a:off x="6515346" y="1175324"/>
              <a:ext cx="1127125" cy="307975"/>
              <a:chOff x="1105" y="2449"/>
              <a:chExt cx="1501" cy="232"/>
            </a:xfrm>
          </p:grpSpPr>
          <p:sp>
            <p:nvSpPr>
              <p:cNvPr id="11" name="Text Box 134"/>
              <p:cNvSpPr txBox="1">
                <a:spLocks noChangeArrowheads="1"/>
              </p:cNvSpPr>
              <p:nvPr/>
            </p:nvSpPr>
            <p:spPr bwMode="auto">
              <a:xfrm>
                <a:off x="1696" y="2449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36"/>
            <p:cNvSpPr>
              <a:spLocks noChangeShapeType="1"/>
            </p:cNvSpPr>
            <p:nvPr/>
          </p:nvSpPr>
          <p:spPr bwMode="auto">
            <a:xfrm>
              <a:off x="6245453" y="1596828"/>
              <a:ext cx="0" cy="18224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37"/>
            <p:cNvSpPr txBox="1">
              <a:spLocks noChangeArrowheads="1"/>
            </p:cNvSpPr>
            <p:nvPr/>
          </p:nvSpPr>
          <p:spPr bwMode="auto">
            <a:xfrm>
              <a:off x="5970962" y="2273136"/>
              <a:ext cx="44212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p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412944" y="1596829"/>
              <a:ext cx="1334046" cy="1822450"/>
              <a:chOff x="5904954" y="2276225"/>
              <a:chExt cx="1334046" cy="1822450"/>
            </a:xfrm>
          </p:grpSpPr>
          <p:sp>
            <p:nvSpPr>
              <p:cNvPr id="17" name="AutoShape 138"/>
              <p:cNvSpPr>
                <a:spLocks noChangeArrowheads="1"/>
              </p:cNvSpPr>
              <p:nvPr/>
            </p:nvSpPr>
            <p:spPr bwMode="auto">
              <a:xfrm>
                <a:off x="5904954" y="2288540"/>
                <a:ext cx="1334046" cy="1805278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" name="Group 140"/>
              <p:cNvGrpSpPr>
                <a:grpSpLocks/>
              </p:cNvGrpSpPr>
              <p:nvPr/>
            </p:nvGrpSpPr>
            <p:grpSpPr bwMode="auto">
              <a:xfrm rot="5400000">
                <a:off x="5659693" y="2623887"/>
                <a:ext cx="1822450" cy="1127125"/>
                <a:chOff x="895" y="1132"/>
                <a:chExt cx="1501" cy="849"/>
              </a:xfrm>
            </p:grpSpPr>
            <p:sp>
              <p:nvSpPr>
                <p:cNvPr id="19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0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4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9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7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8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9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0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1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2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3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4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6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" name="AutoShape 185"/>
            <p:cNvSpPr>
              <a:spLocks noChangeArrowheads="1"/>
            </p:cNvSpPr>
            <p:nvPr/>
          </p:nvSpPr>
          <p:spPr bwMode="auto">
            <a:xfrm>
              <a:off x="8773020" y="1596829"/>
              <a:ext cx="209550" cy="189388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3" name="Rectangle 187"/>
            <p:cNvSpPr>
              <a:spLocks noChangeArrowheads="1"/>
            </p:cNvSpPr>
            <p:nvPr/>
          </p:nvSpPr>
          <p:spPr bwMode="auto">
            <a:xfrm>
              <a:off x="8843663" y="1621983"/>
              <a:ext cx="67044" cy="11291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64" name="Group 188"/>
            <p:cNvGrpSpPr>
              <a:grpSpLocks/>
            </p:cNvGrpSpPr>
            <p:nvPr/>
          </p:nvGrpSpPr>
          <p:grpSpPr bwMode="auto">
            <a:xfrm>
              <a:off x="8844882" y="1696201"/>
              <a:ext cx="63387" cy="980732"/>
              <a:chOff x="3572" y="2543"/>
              <a:chExt cx="1496" cy="740"/>
            </a:xfrm>
            <a:solidFill>
              <a:schemeClr val="bg1">
                <a:lumMod val="65000"/>
              </a:schemeClr>
            </a:solidFill>
          </p:grpSpPr>
          <p:sp>
            <p:nvSpPr>
              <p:cNvPr id="65" name="Line 18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9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9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9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9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9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9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9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9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9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0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0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" name="Rectangle 204"/>
            <p:cNvSpPr>
              <a:spLocks noChangeArrowheads="1"/>
            </p:cNvSpPr>
            <p:nvPr/>
          </p:nvSpPr>
          <p:spPr bwMode="auto">
            <a:xfrm>
              <a:off x="8844882" y="2749825"/>
              <a:ext cx="67044" cy="7739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81" name="Group 205"/>
            <p:cNvGrpSpPr>
              <a:grpSpLocks/>
            </p:cNvGrpSpPr>
            <p:nvPr/>
          </p:nvGrpSpPr>
          <p:grpSpPr bwMode="auto">
            <a:xfrm>
              <a:off x="8848539" y="2824042"/>
              <a:ext cx="56073" cy="629524"/>
              <a:chOff x="2353" y="2448"/>
              <a:chExt cx="79" cy="475"/>
            </a:xfrm>
            <a:solidFill>
              <a:schemeClr val="bg1">
                <a:lumMod val="65000"/>
              </a:schemeClr>
            </a:solidFill>
          </p:grpSpPr>
          <p:sp>
            <p:nvSpPr>
              <p:cNvPr id="82" name="Line 206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07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8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09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10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11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12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13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14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15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8850977" y="170282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3" name="Rectangle 217"/>
            <p:cNvSpPr>
              <a:spLocks noChangeArrowheads="1"/>
            </p:cNvSpPr>
            <p:nvPr/>
          </p:nvSpPr>
          <p:spPr bwMode="auto">
            <a:xfrm>
              <a:off x="8850977" y="247283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4" name="Rectangle 218"/>
            <p:cNvSpPr>
              <a:spLocks noChangeArrowheads="1"/>
            </p:cNvSpPr>
            <p:nvPr/>
          </p:nvSpPr>
          <p:spPr bwMode="auto">
            <a:xfrm>
              <a:off x="8852602" y="2899585"/>
              <a:ext cx="52861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95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694928"/>
                </p:ext>
              </p:extLst>
            </p:nvPr>
          </p:nvGraphicFramePr>
          <p:xfrm>
            <a:off x="8340585" y="2103132"/>
            <a:ext cx="3619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6" name="Equation" r:id="rId4" imgW="101520" imgH="215640" progId="Equation.DSMT4">
                    <p:embed/>
                  </p:oleObj>
                </mc:Choice>
                <mc:Fallback>
                  <p:oleObj name="Equation" r:id="rId4" imgW="101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585" y="2103132"/>
                          <a:ext cx="361950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AutoShape 221"/>
            <p:cNvSpPr>
              <a:spLocks noChangeArrowheads="1"/>
            </p:cNvSpPr>
            <p:nvPr/>
          </p:nvSpPr>
          <p:spPr bwMode="auto">
            <a:xfrm>
              <a:off x="7891691" y="1596829"/>
              <a:ext cx="209550" cy="111760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7" name="Rectangle 222"/>
            <p:cNvSpPr>
              <a:spLocks noChangeArrowheads="1"/>
            </p:cNvSpPr>
            <p:nvPr/>
          </p:nvSpPr>
          <p:spPr bwMode="auto">
            <a:xfrm>
              <a:off x="7966304" y="1598487"/>
              <a:ext cx="66675" cy="11303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8" name="Group 223"/>
            <p:cNvGrpSpPr>
              <a:grpSpLocks/>
            </p:cNvGrpSpPr>
            <p:nvPr/>
          </p:nvGrpSpPr>
          <p:grpSpPr bwMode="auto">
            <a:xfrm>
              <a:off x="7972654" y="1673100"/>
              <a:ext cx="58738" cy="981075"/>
              <a:chOff x="3572" y="2543"/>
              <a:chExt cx="1496" cy="740"/>
            </a:xfrm>
          </p:grpSpPr>
          <p:sp>
            <p:nvSpPr>
              <p:cNvPr id="9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4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68522"/>
                </p:ext>
              </p:extLst>
            </p:nvPr>
          </p:nvGraphicFramePr>
          <p:xfrm>
            <a:off x="7856766" y="2636712"/>
            <a:ext cx="2794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7" name="Equation" r:id="rId6" imgW="114120" imgH="215640" progId="Equation.DSMT4">
                    <p:embed/>
                  </p:oleObj>
                </mc:Choice>
                <mc:Fallback>
                  <p:oleObj name="Equation" r:id="rId6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766" y="2636712"/>
                          <a:ext cx="279400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Box 114"/>
            <p:cNvSpPr txBox="1"/>
            <p:nvPr/>
          </p:nvSpPr>
          <p:spPr>
            <a:xfrm>
              <a:off x="8050439" y="1779325"/>
              <a:ext cx="7225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</a:rPr>
                <a:t>=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  <p:sp>
          <p:nvSpPr>
            <p:cNvPr id="116" name="Rectangle 216"/>
            <p:cNvSpPr>
              <a:spLocks noChangeArrowheads="1"/>
            </p:cNvSpPr>
            <p:nvPr/>
          </p:nvSpPr>
          <p:spPr bwMode="auto">
            <a:xfrm>
              <a:off x="8848256" y="184470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7" name="Rectangle 216"/>
            <p:cNvSpPr>
              <a:spLocks noChangeArrowheads="1"/>
            </p:cNvSpPr>
            <p:nvPr/>
          </p:nvSpPr>
          <p:spPr bwMode="auto">
            <a:xfrm>
              <a:off x="8850977" y="205430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8" name="Rectangle 216"/>
            <p:cNvSpPr>
              <a:spLocks noChangeArrowheads="1"/>
            </p:cNvSpPr>
            <p:nvPr/>
          </p:nvSpPr>
          <p:spPr bwMode="auto">
            <a:xfrm>
              <a:off x="8851209" y="212507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9" name="Rectangle 216"/>
            <p:cNvSpPr>
              <a:spLocks noChangeArrowheads="1"/>
            </p:cNvSpPr>
            <p:nvPr/>
          </p:nvSpPr>
          <p:spPr bwMode="auto">
            <a:xfrm>
              <a:off x="8851209" y="233445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0" name="Rectangle 217"/>
            <p:cNvSpPr>
              <a:spLocks noChangeArrowheads="1"/>
            </p:cNvSpPr>
            <p:nvPr/>
          </p:nvSpPr>
          <p:spPr bwMode="auto">
            <a:xfrm>
              <a:off x="8850977" y="261560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" name="Rectangle 216"/>
            <p:cNvSpPr>
              <a:spLocks noChangeArrowheads="1"/>
            </p:cNvSpPr>
            <p:nvPr/>
          </p:nvSpPr>
          <p:spPr bwMode="auto">
            <a:xfrm>
              <a:off x="8851630" y="304174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" name="Rectangle 216"/>
            <p:cNvSpPr>
              <a:spLocks noChangeArrowheads="1"/>
            </p:cNvSpPr>
            <p:nvPr/>
          </p:nvSpPr>
          <p:spPr bwMode="auto">
            <a:xfrm>
              <a:off x="8850789" y="311029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" name="Rectangle 216"/>
            <p:cNvSpPr>
              <a:spLocks noChangeArrowheads="1"/>
            </p:cNvSpPr>
            <p:nvPr/>
          </p:nvSpPr>
          <p:spPr bwMode="auto">
            <a:xfrm>
              <a:off x="8850789" y="318040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4" name="Rectangle 216"/>
            <p:cNvSpPr>
              <a:spLocks noChangeArrowheads="1"/>
            </p:cNvSpPr>
            <p:nvPr/>
          </p:nvSpPr>
          <p:spPr bwMode="auto">
            <a:xfrm>
              <a:off x="8853743" y="332194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5" name="Rectangle 216"/>
            <p:cNvSpPr>
              <a:spLocks noChangeArrowheads="1"/>
            </p:cNvSpPr>
            <p:nvPr/>
          </p:nvSpPr>
          <p:spPr bwMode="auto">
            <a:xfrm>
              <a:off x="8850977" y="3460164"/>
              <a:ext cx="53635" cy="55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5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96566"/>
                </p:ext>
              </p:extLst>
            </p:nvPr>
          </p:nvGraphicFramePr>
          <p:xfrm>
            <a:off x="6726433" y="2082132"/>
            <a:ext cx="5810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8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433" y="2082132"/>
                          <a:ext cx="5810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32"/>
          <p:cNvGrpSpPr>
            <a:grpSpLocks/>
          </p:cNvGrpSpPr>
          <p:nvPr/>
        </p:nvGrpSpPr>
        <p:grpSpPr bwMode="auto">
          <a:xfrm>
            <a:off x="5194555" y="1109932"/>
            <a:ext cx="2347913" cy="1506538"/>
            <a:chOff x="128" y="950"/>
            <a:chExt cx="1479" cy="949"/>
          </a:xfrm>
        </p:grpSpPr>
        <p:grpSp>
          <p:nvGrpSpPr>
            <p:cNvPr id="127" name="Group 133"/>
            <p:cNvGrpSpPr>
              <a:grpSpLocks/>
            </p:cNvGrpSpPr>
            <p:nvPr/>
          </p:nvGrpSpPr>
          <p:grpSpPr bwMode="auto">
            <a:xfrm>
              <a:off x="415" y="950"/>
              <a:ext cx="1148" cy="194"/>
              <a:chOff x="1105" y="2473"/>
              <a:chExt cx="1501" cy="232"/>
            </a:xfrm>
          </p:grpSpPr>
          <p:sp>
            <p:nvSpPr>
              <p:cNvPr id="176" name="Text Box 134"/>
              <p:cNvSpPr txBox="1">
                <a:spLocks noChangeArrowheads="1"/>
              </p:cNvSpPr>
              <p:nvPr/>
            </p:nvSpPr>
            <p:spPr bwMode="auto">
              <a:xfrm>
                <a:off x="1740" y="2473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</a:p>
            </p:txBody>
          </p:sp>
          <p:sp>
            <p:nvSpPr>
              <p:cNvPr id="177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8" name="Line 136"/>
            <p:cNvSpPr>
              <a:spLocks noChangeShapeType="1"/>
            </p:cNvSpPr>
            <p:nvPr/>
          </p:nvSpPr>
          <p:spPr bwMode="auto">
            <a:xfrm>
              <a:off x="283" y="1186"/>
              <a:ext cx="0" cy="7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137"/>
            <p:cNvSpPr txBox="1">
              <a:spLocks noChangeArrowheads="1"/>
            </p:cNvSpPr>
            <p:nvPr/>
          </p:nvSpPr>
          <p:spPr bwMode="auto">
            <a:xfrm>
              <a:off x="128" y="144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30" name="AutoShape 138"/>
            <p:cNvSpPr>
              <a:spLocks noChangeArrowheads="1"/>
            </p:cNvSpPr>
            <p:nvPr/>
          </p:nvSpPr>
          <p:spPr bwMode="auto">
            <a:xfrm>
              <a:off x="383" y="1184"/>
              <a:ext cx="1224" cy="71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32" name="Group 140"/>
            <p:cNvGrpSpPr>
              <a:grpSpLocks/>
            </p:cNvGrpSpPr>
            <p:nvPr/>
          </p:nvGrpSpPr>
          <p:grpSpPr bwMode="auto">
            <a:xfrm>
              <a:off x="415" y="1188"/>
              <a:ext cx="1148" cy="710"/>
              <a:chOff x="895" y="1132"/>
              <a:chExt cx="1501" cy="849"/>
            </a:xfrm>
          </p:grpSpPr>
          <p:sp>
            <p:nvSpPr>
              <p:cNvPr id="134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5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6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7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8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9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0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1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2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4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5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6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8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9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0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1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2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3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4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5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6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7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8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9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0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1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87835"/>
                </p:ext>
              </p:extLst>
            </p:nvPr>
          </p:nvGraphicFramePr>
          <p:xfrm>
            <a:off x="768" y="1255"/>
            <a:ext cx="41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9" name="Equation" r:id="rId10" imgW="241200" imgH="266400" progId="Equation.DSMT4">
                    <p:embed/>
                  </p:oleObj>
                </mc:Choice>
                <mc:Fallback>
                  <p:oleObj name="Equation" r:id="rId10" imgW="2412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5"/>
                          <a:ext cx="413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Group 184"/>
          <p:cNvGrpSpPr>
            <a:grpSpLocks/>
          </p:cNvGrpSpPr>
          <p:nvPr/>
        </p:nvGrpSpPr>
        <p:grpSpPr bwMode="auto">
          <a:xfrm>
            <a:off x="7618667" y="1487756"/>
            <a:ext cx="655638" cy="1901825"/>
            <a:chOff x="1655" y="1188"/>
            <a:chExt cx="413" cy="1198"/>
          </a:xfrm>
        </p:grpSpPr>
        <p:sp>
          <p:nvSpPr>
            <p:cNvPr id="179" name="AutoShape 185"/>
            <p:cNvSpPr>
              <a:spLocks noChangeArrowheads="1"/>
            </p:cNvSpPr>
            <p:nvPr/>
          </p:nvSpPr>
          <p:spPr bwMode="auto">
            <a:xfrm>
              <a:off x="1655" y="1191"/>
              <a:ext cx="132" cy="1193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80" name="Group 186"/>
            <p:cNvGrpSpPr>
              <a:grpSpLocks/>
            </p:cNvGrpSpPr>
            <p:nvPr/>
          </p:nvGrpSpPr>
          <p:grpSpPr bwMode="auto">
            <a:xfrm>
              <a:off x="1702" y="1188"/>
              <a:ext cx="43" cy="1198"/>
              <a:chOff x="2382" y="1541"/>
              <a:chExt cx="56" cy="1435"/>
            </a:xfrm>
          </p:grpSpPr>
          <p:sp>
            <p:nvSpPr>
              <p:cNvPr id="182" name="Rectangle 187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3" name="Group 188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99" name="Line 18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9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9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9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Line 19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Line 19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Line 19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Line 19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Line 19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Line 19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Line 19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Line 20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Line 20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Line 20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Line 20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" name="Rectangle 204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5" name="Group 205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89" name="Line 206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207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208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209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210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211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212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Line 213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214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215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" name="Rectangle 216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7" name="Rectangle 217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8" name="Rectangle 218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aphicFrame>
          <p:nvGraphicFramePr>
            <p:cNvPr id="181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984950"/>
                </p:ext>
              </p:extLst>
            </p:nvPr>
          </p:nvGraphicFramePr>
          <p:xfrm>
            <a:off x="1784" y="1845"/>
            <a:ext cx="284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40" name="Equation" r:id="rId12" imgW="203040" imgH="330120" progId="Equation.DSMT4">
                    <p:embed/>
                  </p:oleObj>
                </mc:Choice>
                <mc:Fallback>
                  <p:oleObj name="Equation" r:id="rId12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845"/>
                          <a:ext cx="284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" name="Group 220"/>
          <p:cNvGrpSpPr>
            <a:grpSpLocks/>
          </p:cNvGrpSpPr>
          <p:nvPr/>
        </p:nvGrpSpPr>
        <p:grpSpPr bwMode="auto">
          <a:xfrm>
            <a:off x="8616664" y="1514744"/>
            <a:ext cx="279400" cy="1700213"/>
            <a:chOff x="2481" y="1205"/>
            <a:chExt cx="176" cy="1071"/>
          </a:xfrm>
        </p:grpSpPr>
        <p:sp>
          <p:nvSpPr>
            <p:cNvPr id="215" name="AutoShape 221"/>
            <p:cNvSpPr>
              <a:spLocks noChangeArrowheads="1"/>
            </p:cNvSpPr>
            <p:nvPr/>
          </p:nvSpPr>
          <p:spPr bwMode="auto">
            <a:xfrm>
              <a:off x="2503" y="1208"/>
              <a:ext cx="132" cy="704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6" name="Rectangle 222"/>
            <p:cNvSpPr>
              <a:spLocks noChangeArrowheads="1"/>
            </p:cNvSpPr>
            <p:nvPr/>
          </p:nvSpPr>
          <p:spPr bwMode="auto">
            <a:xfrm>
              <a:off x="2550" y="1205"/>
              <a:ext cx="42" cy="7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217" name="Group 223"/>
            <p:cNvGrpSpPr>
              <a:grpSpLocks/>
            </p:cNvGrpSpPr>
            <p:nvPr/>
          </p:nvGrpSpPr>
          <p:grpSpPr bwMode="auto">
            <a:xfrm>
              <a:off x="2554" y="1252"/>
              <a:ext cx="37" cy="618"/>
              <a:chOff x="3572" y="2543"/>
              <a:chExt cx="1496" cy="740"/>
            </a:xfrm>
          </p:grpSpPr>
          <p:sp>
            <p:nvSpPr>
              <p:cNvPr id="21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18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712001"/>
                </p:ext>
              </p:extLst>
            </p:nvPr>
          </p:nvGraphicFramePr>
          <p:xfrm>
            <a:off x="2481" y="1859"/>
            <a:ext cx="17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41" name="Equation" r:id="rId14" imgW="114120" imgH="215640" progId="Equation.DSMT4">
                    <p:embed/>
                  </p:oleObj>
                </mc:Choice>
                <mc:Fallback>
                  <p:oleObj name="Equation" r:id="rId14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859"/>
                          <a:ext cx="17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" name="TextBox 233"/>
          <p:cNvSpPr txBox="1"/>
          <p:nvPr/>
        </p:nvSpPr>
        <p:spPr>
          <a:xfrm>
            <a:off x="7824068" y="1695173"/>
            <a:ext cx="8614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03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30C940-8446-4B46-B205-41ADE22EAEC8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8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5" name="Freeform 109"/>
          <p:cNvSpPr>
            <a:spLocks/>
          </p:cNvSpPr>
          <p:nvPr/>
        </p:nvSpPr>
        <p:spPr bwMode="auto">
          <a:xfrm>
            <a:off x="3629818" y="1467173"/>
            <a:ext cx="2164557" cy="163121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oday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895" name="Text Box 79"/>
          <p:cNvSpPr txBox="1">
            <a:spLocks noChangeArrowheads="1"/>
          </p:cNvSpPr>
          <p:nvPr/>
        </p:nvSpPr>
        <p:spPr bwMode="auto">
          <a:xfrm>
            <a:off x="5888038" y="1622381"/>
            <a:ext cx="2897187" cy="13234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Yes, the analysis model is a very appealing (and different) alternative, worth looking at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898" name="Text Box 82"/>
          <p:cNvSpPr txBox="1">
            <a:spLocks noChangeArrowheads="1"/>
          </p:cNvSpPr>
          <p:nvPr/>
        </p:nvSpPr>
        <p:spPr bwMode="auto">
          <a:xfrm>
            <a:off x="4075907" y="1917280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s there any other way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5" name="Text Box 78"/>
          <p:cNvSpPr txBox="1">
            <a:spLocks noChangeArrowheads="1"/>
          </p:cNvSpPr>
          <p:nvPr/>
        </p:nvSpPr>
        <p:spPr bwMode="auto">
          <a:xfrm>
            <a:off x="1217092" y="1467173"/>
            <a:ext cx="2481263" cy="16312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dundanc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r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acticed mostly in the context of the synthesis model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6" name="Line 10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8" name="Freeform 112"/>
          <p:cNvSpPr>
            <a:spLocks/>
          </p:cNvSpPr>
          <p:nvPr/>
        </p:nvSpPr>
        <p:spPr bwMode="auto">
          <a:xfrm>
            <a:off x="7101170" y="3001030"/>
            <a:ext cx="1691265" cy="1788414"/>
          </a:xfrm>
          <a:custGeom>
            <a:avLst/>
            <a:gdLst>
              <a:gd name="T0" fmla="*/ 2147483647 w 1230"/>
              <a:gd name="T1" fmla="*/ 2147483647 h 1200"/>
              <a:gd name="T2" fmla="*/ 2147483647 w 1230"/>
              <a:gd name="T3" fmla="*/ 2147483647 h 1200"/>
              <a:gd name="T4" fmla="*/ 2147483647 w 1230"/>
              <a:gd name="T5" fmla="*/ 2147483647 h 1200"/>
              <a:gd name="T6" fmla="*/ 2147483647 w 1230"/>
              <a:gd name="T7" fmla="*/ 2147483647 h 1200"/>
              <a:gd name="T8" fmla="*/ 2147483647 w 1230"/>
              <a:gd name="T9" fmla="*/ 2147483647 h 1200"/>
              <a:gd name="T10" fmla="*/ 2147483647 w 1230"/>
              <a:gd name="T11" fmla="*/ 2147483647 h 1200"/>
              <a:gd name="T12" fmla="*/ 2147483647 w 1230"/>
              <a:gd name="T13" fmla="*/ 2147483647 h 1200"/>
              <a:gd name="T14" fmla="*/ 2147483647 w 1230"/>
              <a:gd name="T15" fmla="*/ 2147483647 h 1200"/>
              <a:gd name="T16" fmla="*/ 2147483647 w 1230"/>
              <a:gd name="T17" fmla="*/ 2147483647 h 1200"/>
              <a:gd name="T18" fmla="*/ 2147483647 w 1230"/>
              <a:gd name="T19" fmla="*/ 2147483647 h 1200"/>
              <a:gd name="T20" fmla="*/ 2147483647 w 1230"/>
              <a:gd name="T21" fmla="*/ 2147483647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30"/>
              <a:gd name="T34" fmla="*/ 0 h 1200"/>
              <a:gd name="T35" fmla="*/ 1230 w 1230"/>
              <a:gd name="T36" fmla="*/ 1200 h 1200"/>
              <a:gd name="connsiteX0" fmla="*/ 3063 w 9691"/>
              <a:gd name="connsiteY0" fmla="*/ 638 h 9388"/>
              <a:gd name="connsiteX1" fmla="*/ 4220 w 9691"/>
              <a:gd name="connsiteY1" fmla="*/ 5160 h 9388"/>
              <a:gd name="connsiteX2" fmla="*/ 2917 w 9691"/>
              <a:gd name="connsiteY2" fmla="*/ 6255 h 9388"/>
              <a:gd name="connsiteX3" fmla="*/ 2990 w 9691"/>
              <a:gd name="connsiteY3" fmla="*/ 4946 h 9388"/>
              <a:gd name="connsiteX4" fmla="*/ 6 w 9691"/>
              <a:gd name="connsiteY4" fmla="*/ 7271 h 9388"/>
              <a:gd name="connsiteX5" fmla="*/ 3844 w 9691"/>
              <a:gd name="connsiteY5" fmla="*/ 9388 h 9388"/>
              <a:gd name="connsiteX6" fmla="*/ 3275 w 9691"/>
              <a:gd name="connsiteY6" fmla="*/ 7930 h 9388"/>
              <a:gd name="connsiteX7" fmla="*/ 8738 w 9691"/>
              <a:gd name="connsiteY7" fmla="*/ 6988 h 9388"/>
              <a:gd name="connsiteX8" fmla="*/ 9486 w 9691"/>
              <a:gd name="connsiteY8" fmla="*/ 105 h 9388"/>
              <a:gd name="connsiteX9" fmla="*/ 6461 w 9691"/>
              <a:gd name="connsiteY9" fmla="*/ 2680 h 9388"/>
              <a:gd name="connsiteX10" fmla="*/ 3063 w 9691"/>
              <a:gd name="connsiteY10" fmla="*/ 638 h 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691" h="9388">
                <a:moveTo>
                  <a:pt x="3063" y="638"/>
                </a:moveTo>
                <a:cubicBezTo>
                  <a:pt x="2762" y="1038"/>
                  <a:pt x="4244" y="4227"/>
                  <a:pt x="4220" y="5160"/>
                </a:cubicBezTo>
                <a:cubicBezTo>
                  <a:pt x="4195" y="6094"/>
                  <a:pt x="3122" y="6291"/>
                  <a:pt x="2917" y="6255"/>
                </a:cubicBezTo>
                <a:cubicBezTo>
                  <a:pt x="2712" y="6219"/>
                  <a:pt x="3478" y="4780"/>
                  <a:pt x="2990" y="4946"/>
                </a:cubicBezTo>
                <a:cubicBezTo>
                  <a:pt x="2502" y="5113"/>
                  <a:pt x="-132" y="6530"/>
                  <a:pt x="6" y="7271"/>
                </a:cubicBezTo>
                <a:cubicBezTo>
                  <a:pt x="144" y="8013"/>
                  <a:pt x="3299" y="9280"/>
                  <a:pt x="3844" y="9388"/>
                </a:cubicBezTo>
                <a:cubicBezTo>
                  <a:pt x="4209" y="9238"/>
                  <a:pt x="2461" y="8330"/>
                  <a:pt x="3275" y="7930"/>
                </a:cubicBezTo>
                <a:cubicBezTo>
                  <a:pt x="4088" y="7530"/>
                  <a:pt x="7705" y="8288"/>
                  <a:pt x="8738" y="6988"/>
                </a:cubicBezTo>
                <a:cubicBezTo>
                  <a:pt x="9770" y="5688"/>
                  <a:pt x="9868" y="821"/>
                  <a:pt x="9486" y="105"/>
                </a:cubicBezTo>
                <a:cubicBezTo>
                  <a:pt x="9104" y="-612"/>
                  <a:pt x="7535" y="2605"/>
                  <a:pt x="6461" y="2680"/>
                </a:cubicBezTo>
                <a:cubicBezTo>
                  <a:pt x="5388" y="2763"/>
                  <a:pt x="3364" y="246"/>
                  <a:pt x="3063" y="63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9" name="Text Box 113"/>
          <p:cNvSpPr txBox="1">
            <a:spLocks noChangeArrowheads="1"/>
          </p:cNvSpPr>
          <p:nvPr/>
        </p:nvSpPr>
        <p:spPr bwMode="auto">
          <a:xfrm>
            <a:off x="7464957" y="3460178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, what             to do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0" name="Text Box 114"/>
          <p:cNvSpPr txBox="1">
            <a:spLocks noChangeArrowheads="1"/>
          </p:cNvSpPr>
          <p:nvPr/>
        </p:nvSpPr>
        <p:spPr bwMode="auto">
          <a:xfrm>
            <a:off x="4394200" y="3418469"/>
            <a:ext cx="2692410" cy="193899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 the past few years there is a growing interest in this model, deriving pursuit methods, analyzing them, etc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2" name="Freeform 116"/>
          <p:cNvSpPr>
            <a:spLocks/>
          </p:cNvSpPr>
          <p:nvPr/>
        </p:nvSpPr>
        <p:spPr bwMode="auto">
          <a:xfrm flipH="1">
            <a:off x="2573867" y="3341640"/>
            <a:ext cx="1820333" cy="212936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3" name="Text Box 117"/>
          <p:cNvSpPr txBox="1">
            <a:spLocks noChangeArrowheads="1"/>
          </p:cNvSpPr>
          <p:nvPr/>
        </p:nvSpPr>
        <p:spPr bwMode="auto">
          <a:xfrm>
            <a:off x="2520670" y="4104924"/>
            <a:ext cx="15351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hat next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4" name="Text Box 118"/>
          <p:cNvSpPr txBox="1">
            <a:spLocks noChangeArrowheads="1"/>
          </p:cNvSpPr>
          <p:nvPr/>
        </p:nvSpPr>
        <p:spPr bwMode="auto">
          <a:xfrm>
            <a:off x="175431" y="3403556"/>
            <a:ext cx="2398436" cy="178510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epening our understanding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pplications ?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mbination of signal models …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25" grpId="0" animBg="1"/>
      <p:bldP spid="418895" grpId="0" animBg="1"/>
      <p:bldP spid="418898" grpId="0"/>
      <p:bldP spid="418928" grpId="0" animBg="1"/>
      <p:bldP spid="418929" grpId="0"/>
      <p:bldP spid="418930" grpId="0" animBg="1"/>
      <p:bldP spid="418932" grpId="0" animBg="1"/>
      <p:bldP spid="418933" grpId="0"/>
      <p:bldP spid="4189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2398129" y="4910484"/>
            <a:ext cx="4638675" cy="986969"/>
          </a:xfrm>
          <a:prstGeom prst="round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398129" y="3686175"/>
            <a:ext cx="4638675" cy="986969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398129" y="2478316"/>
            <a:ext cx="4638675" cy="986969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2398129" y="1247775"/>
            <a:ext cx="4638675" cy="986969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9</a:t>
            </a:fld>
            <a:endParaRPr lang="en-US" smtClean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is Exciting Because 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9" r="71579" b="34596"/>
          <a:stretch/>
        </p:blipFill>
        <p:spPr bwMode="auto">
          <a:xfrm>
            <a:off x="1470752" y="3753264"/>
            <a:ext cx="899759" cy="989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11" r="5394" b="65345"/>
          <a:stretch/>
        </p:blipFill>
        <p:spPr bwMode="auto">
          <a:xfrm>
            <a:off x="1479083" y="2478316"/>
            <a:ext cx="883097" cy="1154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9" r="37456" b="65429"/>
          <a:stretch/>
        </p:blipFill>
        <p:spPr bwMode="auto">
          <a:xfrm>
            <a:off x="1491580" y="1144410"/>
            <a:ext cx="858103" cy="115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7" t="35452" r="37193" b="32274"/>
          <a:stretch/>
        </p:blipFill>
        <p:spPr bwMode="auto">
          <a:xfrm>
            <a:off x="1458256" y="4924338"/>
            <a:ext cx="924751" cy="1075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16385" y="1239765"/>
            <a:ext cx="4670215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poses mirror questions to practically every problem that has been treated with the synthesis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odel</a:t>
            </a:r>
          </a:p>
          <a:p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eads to unexpected avenues of research and new insights – E.g. the role of the coherence in the dictionary</a:t>
            </a:r>
          </a:p>
          <a:p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poses an appealing alternative model to the synthesis one, with interesting features and a possibility to lead to better result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erged with the synthesis model, such constructions could lead to new and far more effectiv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odels</a:t>
            </a:r>
          </a:p>
        </p:txBody>
      </p:sp>
    </p:spTree>
    <p:extLst>
      <p:ext uri="{BB962C8B-B14F-4D97-AF65-F5344CB8AC3E}">
        <p14:creationId xmlns:p14="http://schemas.microsoft.com/office/powerpoint/2010/main" val="370101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  <p:bldP spid="4" grpId="0" animBg="1"/>
      <p:bldP spid="1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is Talk is About the </a:t>
            </a:r>
            <a:r>
              <a:rPr lang="en-US" sz="36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nalysis Model</a:t>
            </a:r>
            <a:endParaRPr lang="en-US" sz="3600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71450" y="1708410"/>
            <a:ext cx="2168302" cy="1015663"/>
          </a:xfrm>
          <a:prstGeom prst="rect">
            <a:avLst/>
          </a:prstGeom>
          <a:solidFill>
            <a:srgbClr val="3333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art I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– Recalling the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Model</a:t>
            </a:r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</p:txBody>
      </p:sp>
      <p:grpSp>
        <p:nvGrpSpPr>
          <p:cNvPr id="7" name="קבוצה 25"/>
          <p:cNvGrpSpPr/>
          <p:nvPr/>
        </p:nvGrpSpPr>
        <p:grpSpPr>
          <a:xfrm>
            <a:off x="256489" y="3490872"/>
            <a:ext cx="8425751" cy="1815882"/>
            <a:chOff x="365125" y="4360476"/>
            <a:chExt cx="8425751" cy="1815882"/>
          </a:xfrm>
        </p:grpSpPr>
        <p:grpSp>
          <p:nvGrpSpPr>
            <p:cNvPr id="8" name="קבוצה 24"/>
            <p:cNvGrpSpPr/>
            <p:nvPr/>
          </p:nvGrpSpPr>
          <p:grpSpPr>
            <a:xfrm>
              <a:off x="365125" y="4360476"/>
              <a:ext cx="8425751" cy="1815882"/>
              <a:chOff x="365125" y="4360476"/>
              <a:chExt cx="8425751" cy="1815882"/>
            </a:xfrm>
          </p:grpSpPr>
          <p:sp>
            <p:nvSpPr>
              <p:cNvPr id="10" name="Freeform 30"/>
              <p:cNvSpPr>
                <a:spLocks/>
              </p:cNvSpPr>
              <p:nvPr/>
            </p:nvSpPr>
            <p:spPr bwMode="auto">
              <a:xfrm>
                <a:off x="365125" y="4534738"/>
                <a:ext cx="2190652" cy="1485900"/>
              </a:xfrm>
              <a:custGeom>
                <a:avLst/>
                <a:gdLst>
                  <a:gd name="T0" fmla="*/ 2147483647 w 1614"/>
                  <a:gd name="T1" fmla="*/ 2147483647 h 936"/>
                  <a:gd name="T2" fmla="*/ 2147483647 w 1614"/>
                  <a:gd name="T3" fmla="*/ 2147483647 h 936"/>
                  <a:gd name="T4" fmla="*/ 2147483647 w 1614"/>
                  <a:gd name="T5" fmla="*/ 2147483647 h 936"/>
                  <a:gd name="T6" fmla="*/ 2147483647 w 1614"/>
                  <a:gd name="T7" fmla="*/ 2147483647 h 936"/>
                  <a:gd name="T8" fmla="*/ 2147483647 w 1614"/>
                  <a:gd name="T9" fmla="*/ 2147483647 h 936"/>
                  <a:gd name="T10" fmla="*/ 2147483647 w 1614"/>
                  <a:gd name="T11" fmla="*/ 2147483647 h 936"/>
                  <a:gd name="T12" fmla="*/ 2147483647 w 1614"/>
                  <a:gd name="T13" fmla="*/ 2147483647 h 936"/>
                  <a:gd name="T14" fmla="*/ 2147483647 w 1614"/>
                  <a:gd name="T15" fmla="*/ 2147483647 h 936"/>
                  <a:gd name="T16" fmla="*/ 2147483647 w 1614"/>
                  <a:gd name="T17" fmla="*/ 2147483647 h 936"/>
                  <a:gd name="T18" fmla="*/ 2147483647 w 1614"/>
                  <a:gd name="T19" fmla="*/ 2147483647 h 9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14"/>
                  <a:gd name="T31" fmla="*/ 0 h 936"/>
                  <a:gd name="T32" fmla="*/ 1614 w 1614"/>
                  <a:gd name="T33" fmla="*/ 936 h 9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14" h="936">
                    <a:moveTo>
                      <a:pt x="593" y="170"/>
                    </a:moveTo>
                    <a:cubicBezTo>
                      <a:pt x="829" y="220"/>
                      <a:pt x="1096" y="288"/>
                      <a:pt x="1189" y="260"/>
                    </a:cubicBezTo>
                    <a:cubicBezTo>
                      <a:pt x="1267" y="233"/>
                      <a:pt x="983" y="20"/>
                      <a:pt x="1064" y="10"/>
                    </a:cubicBezTo>
                    <a:cubicBezTo>
                      <a:pt x="1145" y="0"/>
                      <a:pt x="1607" y="228"/>
                      <a:pt x="1614" y="395"/>
                    </a:cubicBezTo>
                    <a:cubicBezTo>
                      <a:pt x="1611" y="548"/>
                      <a:pt x="1149" y="936"/>
                      <a:pt x="1043" y="926"/>
                    </a:cubicBezTo>
                    <a:cubicBezTo>
                      <a:pt x="937" y="916"/>
                      <a:pt x="1220" y="728"/>
                      <a:pt x="1069" y="721"/>
                    </a:cubicBezTo>
                    <a:cubicBezTo>
                      <a:pt x="918" y="714"/>
                      <a:pt x="274" y="920"/>
                      <a:pt x="137" y="881"/>
                    </a:cubicBezTo>
                    <a:cubicBezTo>
                      <a:pt x="0" y="842"/>
                      <a:pt x="259" y="616"/>
                      <a:pt x="247" y="485"/>
                    </a:cubicBezTo>
                    <a:cubicBezTo>
                      <a:pt x="235" y="354"/>
                      <a:pt x="4" y="147"/>
                      <a:pt x="62" y="95"/>
                    </a:cubicBezTo>
                    <a:cubicBezTo>
                      <a:pt x="120" y="43"/>
                      <a:pt x="483" y="155"/>
                      <a:pt x="593" y="170"/>
                    </a:cubicBezTo>
                    <a:close/>
                  </a:path>
                </a:pathLst>
              </a:custGeom>
              <a:solidFill>
                <a:srgbClr val="333333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2728230" y="4360476"/>
                <a:ext cx="6062646" cy="181588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rtl="0">
                  <a:spcBef>
                    <a:spcPts val="600"/>
                  </a:spcBef>
                </a:pPr>
                <a:r>
                  <a:rPr lang="en-US" sz="280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The co-sparse </a:t>
                </a:r>
                <a:r>
                  <a:rPr lang="en-US" sz="280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nalysis model is a very appealing alternative to the synthesis model, with a great potential for leading us to a new era in signal modeling.</a:t>
                </a:r>
              </a:p>
            </p:txBody>
          </p:sp>
        </p:grp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524793" y="5013176"/>
              <a:ext cx="195897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The message:</a:t>
              </a:r>
              <a:endParaRPr lang="en-US" sz="20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2" name="קבוצה 4"/>
          <p:cNvGrpSpPr/>
          <p:nvPr/>
        </p:nvGrpSpPr>
        <p:grpSpPr>
          <a:xfrm>
            <a:off x="2339753" y="1708410"/>
            <a:ext cx="3168351" cy="1015663"/>
            <a:chOff x="2483768" y="1609343"/>
            <a:chExt cx="3189261" cy="10156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525836" y="1609343"/>
              <a:ext cx="2147193" cy="1015663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Part II </a:t>
              </a:r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– </a:t>
              </a:r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ea typeface="Tahoma" pitchFamily="34" charset="0"/>
                  <a:cs typeface="Calibri" pitchFamily="34" charset="0"/>
                </a:rPr>
                <a:t>Analysis Model – Source of Confusion</a:t>
              </a:r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Freeform 28"/>
            <p:cNvSpPr>
              <a:spLocks/>
            </p:cNvSpPr>
            <p:nvPr/>
          </p:nvSpPr>
          <p:spPr bwMode="auto">
            <a:xfrm flipH="1">
              <a:off x="2483768" y="1793422"/>
              <a:ext cx="986632" cy="708025"/>
            </a:xfrm>
            <a:custGeom>
              <a:avLst/>
              <a:gdLst>
                <a:gd name="T0" fmla="*/ 2147483647 w 567"/>
                <a:gd name="T1" fmla="*/ 2147483647 h 446"/>
                <a:gd name="T2" fmla="*/ 2147483647 w 567"/>
                <a:gd name="T3" fmla="*/ 2147483647 h 446"/>
                <a:gd name="T4" fmla="*/ 2147483647 w 567"/>
                <a:gd name="T5" fmla="*/ 0 h 446"/>
                <a:gd name="T6" fmla="*/ 2147483647 w 567"/>
                <a:gd name="T7" fmla="*/ 2147483647 h 446"/>
                <a:gd name="T8" fmla="*/ 2147483647 w 567"/>
                <a:gd name="T9" fmla="*/ 2147483647 h 446"/>
                <a:gd name="T10" fmla="*/ 2147483647 w 567"/>
                <a:gd name="T11" fmla="*/ 2147483647 h 446"/>
                <a:gd name="T12" fmla="*/ 2147483647 w 567"/>
                <a:gd name="T13" fmla="*/ 2147483647 h 446"/>
                <a:gd name="T14" fmla="*/ 2147483647 w 567"/>
                <a:gd name="T15" fmla="*/ 2147483647 h 446"/>
                <a:gd name="T16" fmla="*/ 2147483647 w 567"/>
                <a:gd name="T17" fmla="*/ 2147483647 h 4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7"/>
                <a:gd name="T28" fmla="*/ 0 h 446"/>
                <a:gd name="T29" fmla="*/ 567 w 567"/>
                <a:gd name="T30" fmla="*/ 446 h 4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7" h="446">
                  <a:moveTo>
                    <a:pt x="532" y="30"/>
                  </a:moveTo>
                  <a:cubicBezTo>
                    <a:pt x="497" y="25"/>
                    <a:pt x="300" y="175"/>
                    <a:pt x="261" y="170"/>
                  </a:cubicBezTo>
                  <a:cubicBezTo>
                    <a:pt x="222" y="165"/>
                    <a:pt x="338" y="0"/>
                    <a:pt x="296" y="0"/>
                  </a:cubicBezTo>
                  <a:cubicBezTo>
                    <a:pt x="254" y="0"/>
                    <a:pt x="0" y="98"/>
                    <a:pt x="11" y="170"/>
                  </a:cubicBezTo>
                  <a:cubicBezTo>
                    <a:pt x="22" y="242"/>
                    <a:pt x="318" y="416"/>
                    <a:pt x="361" y="431"/>
                  </a:cubicBezTo>
                  <a:cubicBezTo>
                    <a:pt x="404" y="446"/>
                    <a:pt x="244" y="276"/>
                    <a:pt x="271" y="260"/>
                  </a:cubicBezTo>
                  <a:cubicBezTo>
                    <a:pt x="298" y="244"/>
                    <a:pt x="494" y="346"/>
                    <a:pt x="527" y="336"/>
                  </a:cubicBezTo>
                  <a:cubicBezTo>
                    <a:pt x="560" y="326"/>
                    <a:pt x="467" y="253"/>
                    <a:pt x="471" y="200"/>
                  </a:cubicBezTo>
                  <a:cubicBezTo>
                    <a:pt x="475" y="147"/>
                    <a:pt x="567" y="35"/>
                    <a:pt x="532" y="30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5" name="קבוצה 5"/>
          <p:cNvGrpSpPr/>
          <p:nvPr/>
        </p:nvGrpSpPr>
        <p:grpSpPr>
          <a:xfrm>
            <a:off x="5508104" y="1708409"/>
            <a:ext cx="3240360" cy="1015663"/>
            <a:chOff x="5817616" y="1609342"/>
            <a:chExt cx="3240360" cy="1015663"/>
          </a:xfrm>
        </p:grpSpPr>
        <p:sp>
          <p:nvSpPr>
            <p:cNvPr id="16" name="Freeform 28"/>
            <p:cNvSpPr>
              <a:spLocks/>
            </p:cNvSpPr>
            <p:nvPr/>
          </p:nvSpPr>
          <p:spPr bwMode="auto">
            <a:xfrm flipH="1">
              <a:off x="5817616" y="1793422"/>
              <a:ext cx="986632" cy="708025"/>
            </a:xfrm>
            <a:custGeom>
              <a:avLst/>
              <a:gdLst>
                <a:gd name="T0" fmla="*/ 2147483647 w 567"/>
                <a:gd name="T1" fmla="*/ 2147483647 h 446"/>
                <a:gd name="T2" fmla="*/ 2147483647 w 567"/>
                <a:gd name="T3" fmla="*/ 2147483647 h 446"/>
                <a:gd name="T4" fmla="*/ 2147483647 w 567"/>
                <a:gd name="T5" fmla="*/ 0 h 446"/>
                <a:gd name="T6" fmla="*/ 2147483647 w 567"/>
                <a:gd name="T7" fmla="*/ 2147483647 h 446"/>
                <a:gd name="T8" fmla="*/ 2147483647 w 567"/>
                <a:gd name="T9" fmla="*/ 2147483647 h 446"/>
                <a:gd name="T10" fmla="*/ 2147483647 w 567"/>
                <a:gd name="T11" fmla="*/ 2147483647 h 446"/>
                <a:gd name="T12" fmla="*/ 2147483647 w 567"/>
                <a:gd name="T13" fmla="*/ 2147483647 h 446"/>
                <a:gd name="T14" fmla="*/ 2147483647 w 567"/>
                <a:gd name="T15" fmla="*/ 2147483647 h 446"/>
                <a:gd name="T16" fmla="*/ 2147483647 w 567"/>
                <a:gd name="T17" fmla="*/ 2147483647 h 4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7"/>
                <a:gd name="T28" fmla="*/ 0 h 446"/>
                <a:gd name="T29" fmla="*/ 567 w 567"/>
                <a:gd name="T30" fmla="*/ 446 h 4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7" h="446">
                  <a:moveTo>
                    <a:pt x="532" y="30"/>
                  </a:moveTo>
                  <a:cubicBezTo>
                    <a:pt x="497" y="25"/>
                    <a:pt x="300" y="175"/>
                    <a:pt x="261" y="170"/>
                  </a:cubicBezTo>
                  <a:cubicBezTo>
                    <a:pt x="222" y="165"/>
                    <a:pt x="338" y="0"/>
                    <a:pt x="296" y="0"/>
                  </a:cubicBezTo>
                  <a:cubicBezTo>
                    <a:pt x="254" y="0"/>
                    <a:pt x="0" y="98"/>
                    <a:pt x="11" y="170"/>
                  </a:cubicBezTo>
                  <a:cubicBezTo>
                    <a:pt x="22" y="242"/>
                    <a:pt x="318" y="416"/>
                    <a:pt x="361" y="431"/>
                  </a:cubicBezTo>
                  <a:cubicBezTo>
                    <a:pt x="404" y="446"/>
                    <a:pt x="244" y="276"/>
                    <a:pt x="271" y="260"/>
                  </a:cubicBezTo>
                  <a:cubicBezTo>
                    <a:pt x="298" y="244"/>
                    <a:pt x="494" y="346"/>
                    <a:pt x="527" y="336"/>
                  </a:cubicBezTo>
                  <a:cubicBezTo>
                    <a:pt x="560" y="326"/>
                    <a:pt x="467" y="253"/>
                    <a:pt x="471" y="200"/>
                  </a:cubicBezTo>
                  <a:cubicBezTo>
                    <a:pt x="475" y="147"/>
                    <a:pt x="567" y="35"/>
                    <a:pt x="532" y="30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6804248" y="1609342"/>
              <a:ext cx="2253728" cy="1015663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Part </a:t>
              </a:r>
              <a:r>
                <a:rPr lang="en-US" sz="2000" dirty="0" smtClean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III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– </a:t>
              </a:r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nalysis Model – a New Point of View</a:t>
              </a:r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58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698655-1F90-481A-BBC4-64DB32FDB90D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 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ackground</a:t>
            </a:r>
            <a:r>
              <a:rPr lang="en-US" sz="2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Recalling the                         Synthesis Sparse Model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5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Synthesis Model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9" name="Content Placeholder 2"/>
          <p:cNvSpPr>
            <a:spLocks noGrp="1"/>
          </p:cNvSpPr>
          <p:nvPr>
            <p:ph idx="1"/>
          </p:nvPr>
        </p:nvSpPr>
        <p:spPr>
          <a:xfrm>
            <a:off x="457200" y="1197852"/>
            <a:ext cx="4998409" cy="4770537"/>
          </a:xfr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e assume the existence of a synthesis dictionary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latin typeface="Calibri" pitchFamily="34" charset="0"/>
                <a:cs typeface="Calibri" pitchFamily="34" charset="0"/>
                <a:sym typeface="Symbol"/>
              </a:rPr>
              <a:t></a:t>
            </a:r>
            <a:r>
              <a:rPr lang="en-US" sz="2000" spc="-300" dirty="0" smtClean="0">
                <a:latin typeface="Calibri" pitchFamily="34" charset="0"/>
                <a:cs typeface="Calibri" pitchFamily="34" charset="0"/>
                <a:sym typeface="Symbol"/>
              </a:rPr>
              <a:t>IR </a:t>
            </a:r>
            <a:r>
              <a:rPr lang="en-US" sz="2000" baseline="30000" dirty="0" err="1" smtClean="0">
                <a:latin typeface="Calibri" pitchFamily="34" charset="0"/>
                <a:cs typeface="Calibri" pitchFamily="34" charset="0"/>
                <a:sym typeface="Symbol"/>
              </a:rPr>
              <a:t>d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whose columns are the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om signal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lvl="0"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Signals are modeled as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sparse</a:t>
            </a:r>
            <a:r>
              <a:rPr lang="en-US" sz="2000" i="1" kern="1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inear combinations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of the dictionary atoms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0">
              <a:buFont typeface="Wingdings" pitchFamily="2" charset="2"/>
              <a:buChar char="q"/>
            </a:pPr>
            <a:endParaRPr lang="en-US" sz="2000" i="1" kern="1200" dirty="0">
              <a:latin typeface="Calibri" pitchFamily="34" charset="0"/>
              <a:cs typeface="Calibri" pitchFamily="34" charset="0"/>
            </a:endParaRPr>
          </a:p>
          <a:p>
            <a:pPr lvl="0">
              <a:buFont typeface="Wingdings" pitchFamily="2" charset="2"/>
              <a:buChar char="q"/>
            </a:pPr>
            <a:endParaRPr lang="en-US" sz="2000" i="1" kern="1200" dirty="0" smtClean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We seek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a 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of </a:t>
            </a:r>
            <a:r>
              <a:rPr lang="el-GR" sz="2000" u="sng" dirty="0" smtClean="0">
                <a:latin typeface="Calibri" pitchFamily="34" charset="0"/>
                <a:cs typeface="Calibri" pitchFamily="34" charset="0"/>
                <a:sym typeface="Symbol"/>
              </a:rPr>
              <a:t>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meaning that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it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is assumed to contain mostly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zero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 smtClean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This model is typically referred to as the</a:t>
            </a:r>
            <a:r>
              <a:rPr lang="en-US" sz="2000" i="1" kern="1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i="1" kern="1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sparse and redundant representation model for signals.</a:t>
            </a:r>
          </a:p>
          <a:p>
            <a:pPr>
              <a:buFont typeface="Wingdings" pitchFamily="2" charset="2"/>
              <a:buChar char="q"/>
            </a:pP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This model became very popular and very successful in the past decad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1" name="Table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162108"/>
              </p:ext>
            </p:extLst>
          </p:nvPr>
        </p:nvGraphicFramePr>
        <p:xfrm>
          <a:off x="6093477" y="1470594"/>
          <a:ext cx="1799037" cy="1086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22" name="AutoShape 213"/>
          <p:cNvSpPr>
            <a:spLocks noChangeArrowheads="1"/>
          </p:cNvSpPr>
          <p:nvPr/>
        </p:nvSpPr>
        <p:spPr bwMode="auto">
          <a:xfrm>
            <a:off x="6007292" y="1450515"/>
            <a:ext cx="1971406" cy="1140285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650095" y="1562959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5" name="Picture 2" descr="D:\Ron's Files\My Documents\Thesis\Presentations\Sparse K-SVD\dict 2d example\atom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7175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6" name="Picture 3" descr="D:\Ron's Files\My Documents\Thesis\Presentations\Sparse K-SVD\dict 2d example\atom0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7" name="Picture 4" descr="D:\Ron's Files\My Documents\Thesis\Presentations\Sparse K-SVD\dict 2d example\atom0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8" name="Picture 8" descr="D:\Ron's Files\My Documents\Thesis\Presentations\Sparse K-SVD\dict 2d example\atom07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22898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29" name="Content Placeholder 2"/>
          <p:cNvSpPr txBox="1">
            <a:spLocks/>
          </p:cNvSpPr>
          <p:nvPr/>
        </p:nvSpPr>
        <p:spPr>
          <a:xfrm>
            <a:off x="7663913" y="2774156"/>
            <a:ext cx="457202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</a:p>
        </p:txBody>
      </p:sp>
      <p:cxnSp>
        <p:nvCxnSpPr>
          <p:cNvPr id="130" name="Straight Connector 129"/>
          <p:cNvCxnSpPr>
            <a:endCxn id="125" idx="0"/>
          </p:cNvCxnSpPr>
          <p:nvPr/>
        </p:nvCxnSpPr>
        <p:spPr>
          <a:xfrm rot="5400000">
            <a:off x="5777171" y="2648956"/>
            <a:ext cx="398417" cy="28210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endCxn id="126" idx="0"/>
          </p:cNvCxnSpPr>
          <p:nvPr/>
        </p:nvCxnSpPr>
        <p:spPr>
          <a:xfrm rot="16200000" flipH="1">
            <a:off x="6150886" y="2633551"/>
            <a:ext cx="396033" cy="315298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endCxn id="127" idx="0"/>
          </p:cNvCxnSpPr>
          <p:nvPr/>
        </p:nvCxnSpPr>
        <p:spPr>
          <a:xfrm>
            <a:off x="6265069" y="2593181"/>
            <a:ext cx="927282" cy="396036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endCxn id="128" idx="0"/>
          </p:cNvCxnSpPr>
          <p:nvPr/>
        </p:nvCxnSpPr>
        <p:spPr>
          <a:xfrm>
            <a:off x="7870031" y="2595562"/>
            <a:ext cx="711018" cy="39365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056681" y="2913519"/>
            <a:ext cx="1464733" cy="561554"/>
            <a:chOff x="2056681" y="3275481"/>
            <a:chExt cx="1464733" cy="561554"/>
          </a:xfrm>
        </p:grpSpPr>
        <p:sp>
          <p:nvSpPr>
            <p:cNvPr id="136" name="Rectangle 135"/>
            <p:cNvSpPr/>
            <p:nvPr/>
          </p:nvSpPr>
          <p:spPr>
            <a:xfrm>
              <a:off x="2056681" y="3275481"/>
              <a:ext cx="1464733" cy="56155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37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418722"/>
                </p:ext>
              </p:extLst>
            </p:nvPr>
          </p:nvGraphicFramePr>
          <p:xfrm>
            <a:off x="2223558" y="3276857"/>
            <a:ext cx="10953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2" name="Equation" r:id="rId8" imgW="444240" imgH="215640" progId="Equation.DSMT4">
                    <p:embed/>
                  </p:oleObj>
                </mc:Choice>
                <mc:Fallback>
                  <p:oleObj name="Equation" r:id="rId8" imgW="444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558" y="3276857"/>
                          <a:ext cx="109537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" name="Table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3442"/>
              </p:ext>
            </p:extLst>
          </p:nvPr>
        </p:nvGraphicFramePr>
        <p:xfrm>
          <a:off x="6554834" y="4077537"/>
          <a:ext cx="1532513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40" name="AutoShape 213"/>
          <p:cNvSpPr>
            <a:spLocks noChangeArrowheads="1"/>
          </p:cNvSpPr>
          <p:nvPr/>
        </p:nvSpPr>
        <p:spPr bwMode="auto">
          <a:xfrm>
            <a:off x="6479371" y="4049085"/>
            <a:ext cx="1683439" cy="1066799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1" name="Table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264276"/>
              </p:ext>
            </p:extLst>
          </p:nvPr>
        </p:nvGraphicFramePr>
        <p:xfrm>
          <a:off x="8332939" y="4077537"/>
          <a:ext cx="66631" cy="15612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142" name="AutoShape 213"/>
          <p:cNvSpPr>
            <a:spLocks noChangeArrowheads="1"/>
          </p:cNvSpPr>
          <p:nvPr/>
        </p:nvSpPr>
        <p:spPr bwMode="auto">
          <a:xfrm>
            <a:off x="8271722" y="4049084"/>
            <a:ext cx="185742" cy="1589715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3" name="Table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792973"/>
              </p:ext>
            </p:extLst>
          </p:nvPr>
        </p:nvGraphicFramePr>
        <p:xfrm>
          <a:off x="5917577" y="4077537"/>
          <a:ext cx="66631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44" name="AutoShape 213"/>
          <p:cNvSpPr>
            <a:spLocks noChangeArrowheads="1"/>
          </p:cNvSpPr>
          <p:nvPr/>
        </p:nvSpPr>
        <p:spPr bwMode="auto">
          <a:xfrm>
            <a:off x="5856360" y="4049086"/>
            <a:ext cx="185742" cy="1066799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064087" y="4232701"/>
            <a:ext cx="51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4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8477593" y="4257546"/>
            <a:ext cx="51400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1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</a:t>
            </a:r>
            <a:endParaRPr lang="en-US" sz="3100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6039579" y="4257546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endParaRPr lang="en-US" sz="32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5455609" y="4233054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endParaRPr lang="en-US" sz="3200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7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uiExpand="1" build="p"/>
      <p:bldP spid="122" grpId="0" animBg="1"/>
      <p:bldP spid="123" grpId="0"/>
      <p:bldP spid="129" grpId="0"/>
      <p:bldP spid="140" grpId="0" animBg="1"/>
      <p:bldP spid="142" grpId="0" animBg="1"/>
      <p:bldP spid="144" grpId="0" animBg="1"/>
      <p:bldP spid="145" grpId="0"/>
      <p:bldP spid="146" grpId="0"/>
      <p:bldP spid="147" grpId="0"/>
      <p:bldP spid="1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6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341438"/>
            <a:ext cx="7003154" cy="455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synthesis representation is expected                                             to be sparse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dopting a “synthesis” point of view: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aw the support T (with k non-zeroes) at random;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hoose the non-zero coefficients                                                             randomly (e.g.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i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Gaussians); and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ultiply by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to get the synthesis signal.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uch synthesis signals belong to a Union-of-Subspaces (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: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6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union contains        subspaces, each of dimension k. 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41518"/>
              </p:ext>
            </p:extLst>
          </p:nvPr>
        </p:nvGraphicFramePr>
        <p:xfrm>
          <a:off x="2181754" y="1761911"/>
          <a:ext cx="1671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8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54" y="1761911"/>
                        <a:ext cx="1671637" cy="53181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49787"/>
              </p:ext>
            </p:extLst>
          </p:nvPr>
        </p:nvGraphicFramePr>
        <p:xfrm>
          <a:off x="1859887" y="4721225"/>
          <a:ext cx="4048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9" name="Equation" r:id="rId6" imgW="1968480" imgH="368280" progId="Equation.DSMT4">
                  <p:embed/>
                </p:oleObj>
              </mc:Choice>
              <mc:Fallback>
                <p:oleObj name="Equation" r:id="rId6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87" y="4721225"/>
                        <a:ext cx="4048125" cy="7699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95385"/>
              </p:ext>
            </p:extLst>
          </p:nvPr>
        </p:nvGraphicFramePr>
        <p:xfrm>
          <a:off x="2770188" y="5365750"/>
          <a:ext cx="3413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0" name="Equation" r:id="rId8" imgW="266400" imgH="482400" progId="Equation.DSMT4">
                  <p:embed/>
                </p:oleObj>
              </mc:Choice>
              <mc:Fallback>
                <p:oleObj name="Equation" r:id="rId8" imgW="266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365750"/>
                        <a:ext cx="341312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114863" y="1298476"/>
            <a:ext cx="3701509" cy="2479675"/>
            <a:chOff x="7190995" y="1155651"/>
            <a:chExt cx="3701509" cy="2479675"/>
          </a:xfrm>
        </p:grpSpPr>
        <p:grpSp>
          <p:nvGrpSpPr>
            <p:cNvPr id="1038" name="Group 132"/>
            <p:cNvGrpSpPr>
              <a:grpSpLocks/>
            </p:cNvGrpSpPr>
            <p:nvPr/>
          </p:nvGrpSpPr>
          <p:grpSpPr bwMode="auto">
            <a:xfrm>
              <a:off x="7190995" y="1155651"/>
              <a:ext cx="2347913" cy="2427288"/>
              <a:chOff x="128" y="950"/>
              <a:chExt cx="1479" cy="1529"/>
            </a:xfrm>
          </p:grpSpPr>
          <p:grpSp>
            <p:nvGrpSpPr>
              <p:cNvPr id="1094" name="Group 133"/>
              <p:cNvGrpSpPr>
                <a:grpSpLocks/>
              </p:cNvGrpSpPr>
              <p:nvPr/>
            </p:nvGrpSpPr>
            <p:grpSpPr bwMode="auto">
              <a:xfrm>
                <a:off x="415" y="950"/>
                <a:ext cx="1148" cy="194"/>
                <a:chOff x="1105" y="2473"/>
                <a:chExt cx="1501" cy="232"/>
              </a:xfrm>
            </p:grpSpPr>
            <p:sp>
              <p:nvSpPr>
                <p:cNvPr id="1142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1691" y="2473"/>
                  <a:ext cx="301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sz="1400" dirty="0" smtClean="0">
                      <a:solidFill>
                        <a:schemeClr val="bg1"/>
                      </a:solidFill>
                      <a:latin typeface="Tahoma" pitchFamily="34" charset="0"/>
                    </a:rPr>
                    <a:t>n</a:t>
                  </a:r>
                  <a:endParaRPr lang="en-US" sz="1400" dirty="0">
                    <a:solidFill>
                      <a:schemeClr val="bg1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1143" name="Line 135"/>
                <p:cNvSpPr>
                  <a:spLocks noChangeShapeType="1"/>
                </p:cNvSpPr>
                <p:nvPr/>
              </p:nvSpPr>
              <p:spPr bwMode="auto">
                <a:xfrm>
                  <a:off x="1105" y="268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5" name="Line 136"/>
              <p:cNvSpPr>
                <a:spLocks noChangeShapeType="1"/>
              </p:cNvSpPr>
              <p:nvPr/>
            </p:nvSpPr>
            <p:spPr bwMode="auto">
              <a:xfrm>
                <a:off x="283" y="1186"/>
                <a:ext cx="0" cy="70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Text Box 137"/>
              <p:cNvSpPr txBox="1">
                <a:spLocks noChangeArrowheads="1"/>
              </p:cNvSpPr>
              <p:nvPr/>
            </p:nvSpPr>
            <p:spPr bwMode="auto">
              <a:xfrm>
                <a:off x="128" y="1443"/>
                <a:ext cx="34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097" name="AutoShape 138"/>
              <p:cNvSpPr>
                <a:spLocks noChangeArrowheads="1"/>
              </p:cNvSpPr>
              <p:nvPr/>
            </p:nvSpPr>
            <p:spPr bwMode="auto">
              <a:xfrm>
                <a:off x="383" y="1184"/>
                <a:ext cx="1224" cy="715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aphicFrame>
            <p:nvGraphicFramePr>
              <p:cNvPr id="1030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579099"/>
                  </p:ext>
                </p:extLst>
              </p:nvPr>
            </p:nvGraphicFramePr>
            <p:xfrm>
              <a:off x="813" y="2077"/>
              <a:ext cx="337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91"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" y="2077"/>
                            <a:ext cx="337" cy="40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98" name="Group 140"/>
              <p:cNvGrpSpPr>
                <a:grpSpLocks/>
              </p:cNvGrpSpPr>
              <p:nvPr/>
            </p:nvGrpSpPr>
            <p:grpSpPr bwMode="auto">
              <a:xfrm>
                <a:off x="415" y="1188"/>
                <a:ext cx="1148" cy="710"/>
                <a:chOff x="895" y="1132"/>
                <a:chExt cx="1501" cy="849"/>
              </a:xfrm>
            </p:grpSpPr>
            <p:sp>
              <p:nvSpPr>
                <p:cNvPr id="1100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1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2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3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4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5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6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7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8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9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0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1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2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3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4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5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0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1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2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3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4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5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6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7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1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9" name="Text Box 183"/>
              <p:cNvSpPr txBox="1">
                <a:spLocks noChangeArrowheads="1"/>
              </p:cNvSpPr>
              <p:nvPr/>
            </p:nvSpPr>
            <p:spPr bwMode="auto">
              <a:xfrm>
                <a:off x="391" y="1891"/>
                <a:ext cx="11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Dictionary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39" name="Group 184"/>
            <p:cNvGrpSpPr>
              <a:grpSpLocks/>
            </p:cNvGrpSpPr>
            <p:nvPr/>
          </p:nvGrpSpPr>
          <p:grpSpPr bwMode="auto">
            <a:xfrm>
              <a:off x="9615109" y="1533476"/>
              <a:ext cx="660401" cy="2101850"/>
              <a:chOff x="1655" y="1188"/>
              <a:chExt cx="416" cy="1324"/>
            </a:xfrm>
          </p:grpSpPr>
          <p:sp>
            <p:nvSpPr>
              <p:cNvPr id="1060" name="AutoShape 185"/>
              <p:cNvSpPr>
                <a:spLocks noChangeArrowheads="1"/>
              </p:cNvSpPr>
              <p:nvPr/>
            </p:nvSpPr>
            <p:spPr bwMode="auto">
              <a:xfrm>
                <a:off x="1655" y="1191"/>
                <a:ext cx="132" cy="1193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61" name="Group 186"/>
              <p:cNvGrpSpPr>
                <a:grpSpLocks/>
              </p:cNvGrpSpPr>
              <p:nvPr/>
            </p:nvGrpSpPr>
            <p:grpSpPr bwMode="auto">
              <a:xfrm>
                <a:off x="1702" y="1188"/>
                <a:ext cx="43" cy="1198"/>
                <a:chOff x="2382" y="1541"/>
                <a:chExt cx="56" cy="1435"/>
              </a:xfrm>
            </p:grpSpPr>
            <p:sp>
              <p:nvSpPr>
                <p:cNvPr id="1062" name="Rectangle 187"/>
                <p:cNvSpPr>
                  <a:spLocks noChangeArrowheads="1"/>
                </p:cNvSpPr>
                <p:nvPr/>
              </p:nvSpPr>
              <p:spPr bwMode="auto">
                <a:xfrm>
                  <a:off x="2382" y="1541"/>
                  <a:ext cx="55" cy="85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3" name="Group 188"/>
                <p:cNvGrpSpPr>
                  <a:grpSpLocks/>
                </p:cNvGrpSpPr>
                <p:nvPr/>
              </p:nvGrpSpPr>
              <p:grpSpPr bwMode="auto">
                <a:xfrm>
                  <a:off x="2383" y="1597"/>
                  <a:ext cx="52" cy="740"/>
                  <a:chOff x="3572" y="2543"/>
                  <a:chExt cx="1496" cy="740"/>
                </a:xfrm>
              </p:grpSpPr>
              <p:sp>
                <p:nvSpPr>
                  <p:cNvPr id="107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54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0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59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1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64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2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70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75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80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86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6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1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6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01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9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07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0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12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17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3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8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4" name="Rectangle 204"/>
                <p:cNvSpPr>
                  <a:spLocks noChangeArrowheads="1"/>
                </p:cNvSpPr>
                <p:nvPr/>
              </p:nvSpPr>
              <p:spPr bwMode="auto">
                <a:xfrm>
                  <a:off x="2383" y="2392"/>
                  <a:ext cx="55" cy="58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5" name="Group 205"/>
                <p:cNvGrpSpPr>
                  <a:grpSpLocks/>
                </p:cNvGrpSpPr>
                <p:nvPr/>
              </p:nvGrpSpPr>
              <p:grpSpPr bwMode="auto">
                <a:xfrm>
                  <a:off x="2386" y="2448"/>
                  <a:ext cx="46" cy="475"/>
                  <a:chOff x="2353" y="2448"/>
                  <a:chExt cx="79" cy="475"/>
                </a:xfrm>
              </p:grpSpPr>
              <p:sp>
                <p:nvSpPr>
                  <p:cNvPr id="1069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44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0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0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1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5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06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3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59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4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12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5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65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1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7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7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8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92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6" name="Rectangle 216"/>
                <p:cNvSpPr>
                  <a:spLocks noChangeArrowheads="1"/>
                </p:cNvSpPr>
                <p:nvPr/>
              </p:nvSpPr>
              <p:spPr bwMode="auto">
                <a:xfrm>
                  <a:off x="2388" y="1602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7" name="Rectangle 217"/>
                <p:cNvSpPr>
                  <a:spLocks noChangeArrowheads="1"/>
                </p:cNvSpPr>
                <p:nvPr/>
              </p:nvSpPr>
              <p:spPr bwMode="auto">
                <a:xfrm>
                  <a:off x="2388" y="2183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8" name="Rectangle 218"/>
                <p:cNvSpPr>
                  <a:spLocks noChangeArrowheads="1"/>
                </p:cNvSpPr>
                <p:nvPr/>
              </p:nvSpPr>
              <p:spPr bwMode="auto">
                <a:xfrm>
                  <a:off x="2389" y="2505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aphicFrame>
            <p:nvGraphicFramePr>
              <p:cNvPr id="1029" name="Object 2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5748494"/>
                  </p:ext>
                </p:extLst>
              </p:nvPr>
            </p:nvGraphicFramePr>
            <p:xfrm>
              <a:off x="1787" y="2010"/>
              <a:ext cx="284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92" name="Equation" r:id="rId12" imgW="203040" imgH="330120" progId="Equation.DSMT4">
                      <p:embed/>
                    </p:oleObj>
                  </mc:Choice>
                  <mc:Fallback>
                    <p:oleObj name="Equation" r:id="rId12" imgW="2030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2010"/>
                            <a:ext cx="284" cy="5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0" name="Group 220"/>
            <p:cNvGrpSpPr>
              <a:grpSpLocks/>
            </p:cNvGrpSpPr>
            <p:nvPr/>
          </p:nvGrpSpPr>
          <p:grpSpPr bwMode="auto">
            <a:xfrm>
              <a:off x="10613104" y="1560464"/>
              <a:ext cx="279400" cy="1700213"/>
              <a:chOff x="2481" y="1205"/>
              <a:chExt cx="176" cy="1071"/>
            </a:xfrm>
          </p:grpSpPr>
          <p:sp>
            <p:nvSpPr>
              <p:cNvPr id="1041" name="AutoShape 221"/>
              <p:cNvSpPr>
                <a:spLocks noChangeArrowheads="1"/>
              </p:cNvSpPr>
              <p:nvPr/>
            </p:nvSpPr>
            <p:spPr bwMode="auto">
              <a:xfrm>
                <a:off x="2503" y="1208"/>
                <a:ext cx="132" cy="704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42" name="Rectangle 222"/>
              <p:cNvSpPr>
                <a:spLocks noChangeArrowheads="1"/>
              </p:cNvSpPr>
              <p:nvPr/>
            </p:nvSpPr>
            <p:spPr bwMode="auto">
              <a:xfrm>
                <a:off x="2550" y="1205"/>
                <a:ext cx="42" cy="71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43" name="Group 223"/>
              <p:cNvGrpSpPr>
                <a:grpSpLocks/>
              </p:cNvGrpSpPr>
              <p:nvPr/>
            </p:nvGrpSpPr>
            <p:grpSpPr bwMode="auto">
              <a:xfrm>
                <a:off x="2554" y="1252"/>
                <a:ext cx="37" cy="618"/>
                <a:chOff x="3572" y="2543"/>
                <a:chExt cx="1496" cy="740"/>
              </a:xfrm>
            </p:grpSpPr>
            <p:sp>
              <p:nvSpPr>
                <p:cNvPr id="1045" name="Line 224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Line 225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Line 226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Line 227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9" name="Line 228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0" name="Line 229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Line 230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231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3" name="Line 232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Line 233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" name="Line 234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6" name="Line 235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Line 236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237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9" name="Line 238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028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1706675"/>
                  </p:ext>
                </p:extLst>
              </p:nvPr>
            </p:nvGraphicFramePr>
            <p:xfrm>
              <a:off x="2481" y="1859"/>
              <a:ext cx="176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93" name="Equation" r:id="rId14" imgW="114120" imgH="215640" progId="Equation.DSMT4">
                      <p:embed/>
                    </p:oleObj>
                  </mc:Choice>
                  <mc:Fallback>
                    <p:oleObj name="Equation" r:id="rId14" imgW="1141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1" y="1859"/>
                            <a:ext cx="176" cy="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TextBox 3"/>
            <p:cNvSpPr txBox="1"/>
            <p:nvPr/>
          </p:nvSpPr>
          <p:spPr>
            <a:xfrm>
              <a:off x="9820508" y="1740893"/>
              <a:ext cx="8614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</a:rPr>
                <a:t>=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  <p:sp>
          <p:nvSpPr>
            <p:cNvPr id="2" name="Rectangle 1"/>
            <p:cNvSpPr/>
            <p:nvPr/>
          </p:nvSpPr>
          <p:spPr bwMode="auto">
            <a:xfrm>
              <a:off x="7714601" y="1538239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8384312" y="153510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>
              <a:off x="8795201" y="154087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89419" y="3671570"/>
                <a:ext cx="1165161" cy="36576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l-GR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419" y="3671570"/>
                <a:ext cx="1165161" cy="365760"/>
              </a:xfrm>
              <a:prstGeom prst="rect">
                <a:avLst/>
              </a:prstGeom>
              <a:blipFill rotWithShape="1">
                <a:blip r:embed="rId16"/>
                <a:stretch>
                  <a:fillRect l="-8854" b="-23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2322674" y="4684464"/>
            <a:ext cx="458493" cy="584775"/>
            <a:chOff x="2322674" y="4684464"/>
            <a:chExt cx="458493" cy="584775"/>
          </a:xfrm>
        </p:grpSpPr>
        <p:sp>
          <p:nvSpPr>
            <p:cNvPr id="10" name="Rectangle 9"/>
            <p:cNvSpPr/>
            <p:nvPr/>
          </p:nvSpPr>
          <p:spPr bwMode="auto">
            <a:xfrm>
              <a:off x="2322674" y="4752924"/>
              <a:ext cx="347178" cy="44497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367839" y="4684464"/>
                  <a:ext cx="413328" cy="584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he-IL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⋃</m:t>
                        </m:r>
                      </m:oMath>
                    </m:oMathPara>
                  </a14:m>
                  <a:endParaRPr lang="he-IL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7839" y="4684464"/>
                  <a:ext cx="413328" cy="5847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256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7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299103"/>
            <a:ext cx="8564033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can be posed as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ile this is a (NP-) hard                                                                                                      problem, its approximated solution can be obtained by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se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nstead of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asis-Pursuit)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edy methods (MP, OMP, LS-OMP)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ybrid methods (IHT, SP,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provide various guarantees for the success of these techniques, typically depending on k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48124"/>
              </p:ext>
            </p:extLst>
          </p:nvPr>
        </p:nvGraphicFramePr>
        <p:xfrm>
          <a:off x="2433638" y="1704975"/>
          <a:ext cx="366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"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04975"/>
                        <a:ext cx="36671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5390"/>
              </p:ext>
            </p:extLst>
          </p:nvPr>
        </p:nvGraphicFramePr>
        <p:xfrm>
          <a:off x="3004608" y="2588154"/>
          <a:ext cx="5051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1" name="Equation" r:id="rId6" imgW="2781000" imgH="368280" progId="Equation.DSMT4">
                  <p:embed/>
                </p:oleObj>
              </mc:Choice>
              <mc:Fallback>
                <p:oleObj name="Equation" r:id="rId6" imgW="2781000" imgH="36828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608" y="2588154"/>
                        <a:ext cx="5051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 bwMode="auto">
          <a:xfrm>
            <a:off x="4639733" y="3860800"/>
            <a:ext cx="203200" cy="1176867"/>
          </a:xfrm>
          <a:prstGeom prst="rightBrace">
            <a:avLst>
              <a:gd name="adj1" fmla="val 44128"/>
              <a:gd name="adj2" fmla="val 50000"/>
            </a:avLst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1467" y="4033734"/>
            <a:ext cx="1634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ursuit Algorithms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36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2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8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I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Analysis?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Source of Confusion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5" y="5088476"/>
            <a:ext cx="5774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. Elad, P. </a:t>
            </a:r>
            <a:r>
              <a:rPr lang="en-US" sz="14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Milanfar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and R. Rubinstein, "Analysis Versus Synthesis in Signal Priors", </a:t>
            </a:r>
            <a:r>
              <a:rPr lang="en-US" sz="1400" i="1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Inverse Problems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. Vol. 23, no. 3, pages 947-968, June 2007.</a:t>
            </a:r>
          </a:p>
        </p:txBody>
      </p:sp>
    </p:spTree>
    <p:extLst>
      <p:ext uri="{BB962C8B-B14F-4D97-AF65-F5344CB8AC3E}">
        <p14:creationId xmlns:p14="http://schemas.microsoft.com/office/powerpoint/2010/main" val="329785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9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and Analysis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noising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18650276"/>
              </p:ext>
            </p:extLst>
          </p:nvPr>
        </p:nvGraphicFramePr>
        <p:xfrm>
          <a:off x="2607204" y="1419227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04" y="1419227"/>
                        <a:ext cx="3505200" cy="690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57015452"/>
              </p:ext>
            </p:extLst>
          </p:nvPr>
        </p:nvGraphicFramePr>
        <p:xfrm>
          <a:off x="2669911" y="3274706"/>
          <a:ext cx="337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Equation" r:id="rId6" imgW="1638000" imgH="330120" progId="Equation.DSMT4">
                  <p:embed/>
                </p:oleObj>
              </mc:Choice>
              <mc:Fallback>
                <p:oleObj name="Equation" r:id="rId6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11" y="3274706"/>
                        <a:ext cx="3379787" cy="681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919942" y="2117703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Synthesis denoising</a:t>
            </a:r>
            <a:endParaRPr lang="en-US" sz="1600" b="0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919942" y="3958674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 Alternative 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849305" y="4775200"/>
            <a:ext cx="50209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se </a:t>
            </a:r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wo formulations </a:t>
            </a: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rve </a:t>
            </a:r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ignal denoising </a:t>
            </a: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oblem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and both are used frequently and interchangeably with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="1" baseline="30000" dirty="0" smtClean="0">
                <a:solidFill>
                  <a:schemeClr val="bg1"/>
                </a:solidFill>
                <a:latin typeface="Times New Roman"/>
                <a:cs typeface="Times New Roman"/>
                <a:sym typeface="Symbol"/>
              </a:rPr>
              <a:t>†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3589337" y="2517814"/>
            <a:ext cx="1540934" cy="691056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90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2|4.9|8.3|9.9|8.9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51</TotalTime>
  <Words>2189</Words>
  <Application>Microsoft Office PowerPoint</Application>
  <PresentationFormat>On-screen Show (4:3)</PresentationFormat>
  <Paragraphs>406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mbria Math</vt:lpstr>
      <vt:lpstr>Euclid Extra</vt:lpstr>
      <vt:lpstr>Helvetica</vt:lpstr>
      <vt:lpstr>Symbol</vt:lpstr>
      <vt:lpstr>Tahoma</vt:lpstr>
      <vt:lpstr>Times New Roman</vt:lpstr>
      <vt:lpstr>Wingdings</vt:lpstr>
      <vt:lpstr>Default Design</vt:lpstr>
      <vt:lpstr>Equation</vt:lpstr>
      <vt:lpstr>The Analysis (Co-)Sparse Model                       Origin, Definition, and Purs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Elad Michael</cp:lastModifiedBy>
  <cp:revision>1902</cp:revision>
  <dcterms:created xsi:type="dcterms:W3CDTF">2002-10-21T21:14:30Z</dcterms:created>
  <dcterms:modified xsi:type="dcterms:W3CDTF">2017-12-27T09:47:42Z</dcterms:modified>
</cp:coreProperties>
</file>